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8"/>
  </p:notesMasterIdLst>
  <p:handoutMasterIdLst>
    <p:handoutMasterId r:id="rId19"/>
  </p:handoutMasterIdLst>
  <p:sldIdLst>
    <p:sldId id="276" r:id="rId2"/>
    <p:sldId id="326" r:id="rId3"/>
    <p:sldId id="334" r:id="rId4"/>
    <p:sldId id="335" r:id="rId5"/>
    <p:sldId id="391" r:id="rId6"/>
    <p:sldId id="336" r:id="rId7"/>
    <p:sldId id="390" r:id="rId8"/>
    <p:sldId id="355" r:id="rId9"/>
    <p:sldId id="337" r:id="rId10"/>
    <p:sldId id="392" r:id="rId11"/>
    <p:sldId id="338" r:id="rId12"/>
    <p:sldId id="389" r:id="rId13"/>
    <p:sldId id="396" r:id="rId14"/>
    <p:sldId id="393" r:id="rId15"/>
    <p:sldId id="394" r:id="rId16"/>
    <p:sldId id="395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00FF"/>
    <a:srgbClr val="CC00CC"/>
    <a:srgbClr val="FF3399"/>
    <a:srgbClr val="FF9933"/>
    <a:srgbClr val="99FFCC"/>
    <a:srgbClr val="33CC33"/>
    <a:srgbClr val="B2B2B2"/>
    <a:srgbClr val="0000CC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4621" autoAdjust="0"/>
    <p:restoredTop sz="99482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2.wmf"/><Relationship Id="rId7" Type="http://schemas.openxmlformats.org/officeDocument/2006/relationships/image" Target="../media/image46.wmf"/><Relationship Id="rId12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45.wmf"/><Relationship Id="rId11" Type="http://schemas.openxmlformats.org/officeDocument/2006/relationships/image" Target="../media/image55.wmf"/><Relationship Id="rId5" Type="http://schemas.openxmlformats.org/officeDocument/2006/relationships/image" Target="../media/image20.wmf"/><Relationship Id="rId10" Type="http://schemas.openxmlformats.org/officeDocument/2006/relationships/image" Target="../media/image48.wmf"/><Relationship Id="rId4" Type="http://schemas.openxmlformats.org/officeDocument/2006/relationships/image" Target="../media/image53.wmf"/><Relationship Id="rId9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66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56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47.wmf"/><Relationship Id="rId5" Type="http://schemas.openxmlformats.org/officeDocument/2006/relationships/image" Target="../media/image61.wmf"/><Relationship Id="rId15" Type="http://schemas.openxmlformats.org/officeDocument/2006/relationships/image" Target="../media/image68.wmf"/><Relationship Id="rId10" Type="http://schemas.openxmlformats.org/officeDocument/2006/relationships/image" Target="../media/image65.wmf"/><Relationship Id="rId4" Type="http://schemas.openxmlformats.org/officeDocument/2006/relationships/image" Target="../media/image60.wmf"/><Relationship Id="rId9" Type="http://schemas.openxmlformats.org/officeDocument/2006/relationships/image" Target="../media/image64.wmf"/><Relationship Id="rId1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47.wmf"/><Relationship Id="rId1" Type="http://schemas.openxmlformats.org/officeDocument/2006/relationships/image" Target="../media/image5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47.wmf"/><Relationship Id="rId7" Type="http://schemas.openxmlformats.org/officeDocument/2006/relationships/image" Target="../media/image72.wmf"/><Relationship Id="rId2" Type="http://schemas.openxmlformats.org/officeDocument/2006/relationships/image" Target="../media/image75.wmf"/><Relationship Id="rId1" Type="http://schemas.openxmlformats.org/officeDocument/2006/relationships/image" Target="../media/image5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84.wmf"/><Relationship Id="rId3" Type="http://schemas.openxmlformats.org/officeDocument/2006/relationships/image" Target="../media/image78.wmf"/><Relationship Id="rId7" Type="http://schemas.openxmlformats.org/officeDocument/2006/relationships/image" Target="../media/image70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77.wmf"/><Relationship Id="rId16" Type="http://schemas.openxmlformats.org/officeDocument/2006/relationships/image" Target="../media/image87.wmf"/><Relationship Id="rId1" Type="http://schemas.openxmlformats.org/officeDocument/2006/relationships/image" Target="../media/image76.wmf"/><Relationship Id="rId6" Type="http://schemas.openxmlformats.org/officeDocument/2006/relationships/image" Target="../media/image69.wmf"/><Relationship Id="rId11" Type="http://schemas.openxmlformats.org/officeDocument/2006/relationships/image" Target="../media/image82.wmf"/><Relationship Id="rId5" Type="http://schemas.openxmlformats.org/officeDocument/2006/relationships/image" Target="../media/image80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4" Type="http://schemas.openxmlformats.org/officeDocument/2006/relationships/image" Target="../media/image79.wmf"/><Relationship Id="rId9" Type="http://schemas.openxmlformats.org/officeDocument/2006/relationships/image" Target="../media/image72.wmf"/><Relationship Id="rId1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85.wmf"/><Relationship Id="rId18" Type="http://schemas.openxmlformats.org/officeDocument/2006/relationships/image" Target="../media/image94.wmf"/><Relationship Id="rId3" Type="http://schemas.openxmlformats.org/officeDocument/2006/relationships/image" Target="../media/image91.wmf"/><Relationship Id="rId7" Type="http://schemas.openxmlformats.org/officeDocument/2006/relationships/image" Target="../media/image71.wmf"/><Relationship Id="rId12" Type="http://schemas.openxmlformats.org/officeDocument/2006/relationships/image" Target="../media/image84.wmf"/><Relationship Id="rId17" Type="http://schemas.openxmlformats.org/officeDocument/2006/relationships/image" Target="../media/image93.wmf"/><Relationship Id="rId2" Type="http://schemas.openxmlformats.org/officeDocument/2006/relationships/image" Target="../media/image90.wmf"/><Relationship Id="rId16" Type="http://schemas.openxmlformats.org/officeDocument/2006/relationships/image" Target="../media/image88.wmf"/><Relationship Id="rId1" Type="http://schemas.openxmlformats.org/officeDocument/2006/relationships/image" Target="../media/image89.wmf"/><Relationship Id="rId6" Type="http://schemas.openxmlformats.org/officeDocument/2006/relationships/image" Target="../media/image70.wmf"/><Relationship Id="rId11" Type="http://schemas.openxmlformats.org/officeDocument/2006/relationships/image" Target="../media/image83.wmf"/><Relationship Id="rId5" Type="http://schemas.openxmlformats.org/officeDocument/2006/relationships/image" Target="../media/image69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19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9.wmf"/><Relationship Id="rId4" Type="http://schemas.openxmlformats.org/officeDocument/2006/relationships/image" Target="../media/image5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5.wmf"/><Relationship Id="rId3" Type="http://schemas.openxmlformats.org/officeDocument/2006/relationships/image" Target="../media/image29.wmf"/><Relationship Id="rId7" Type="http://schemas.openxmlformats.org/officeDocument/2006/relationships/image" Target="../media/image5.wmf"/><Relationship Id="rId12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0.wmf"/><Relationship Id="rId11" Type="http://schemas.openxmlformats.org/officeDocument/2006/relationships/image" Target="../media/image24.wmf"/><Relationship Id="rId5" Type="http://schemas.openxmlformats.org/officeDocument/2006/relationships/image" Target="../media/image31.wmf"/><Relationship Id="rId10" Type="http://schemas.openxmlformats.org/officeDocument/2006/relationships/image" Target="../media/image23.wmf"/><Relationship Id="rId4" Type="http://schemas.openxmlformats.org/officeDocument/2006/relationships/image" Target="../media/image30.wmf"/><Relationship Id="rId9" Type="http://schemas.openxmlformats.org/officeDocument/2006/relationships/image" Target="../media/image22.wmf"/><Relationship Id="rId1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20.wmf"/><Relationship Id="rId12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31.wmf"/><Relationship Id="rId5" Type="http://schemas.openxmlformats.org/officeDocument/2006/relationships/image" Target="../media/image37.wmf"/><Relationship Id="rId10" Type="http://schemas.openxmlformats.org/officeDocument/2006/relationships/image" Target="../media/image5.wmf"/><Relationship Id="rId4" Type="http://schemas.openxmlformats.org/officeDocument/2006/relationships/image" Target="../media/image36.wmf"/><Relationship Id="rId9" Type="http://schemas.openxmlformats.org/officeDocument/2006/relationships/image" Target="../media/image26.wmf"/><Relationship Id="rId1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4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2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3FCA4737-441A-4404-ABEC-E2BBA04431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5872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A55B061-42B5-490E-A3BC-34B90196E7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6758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B9357F-33E9-4762-880B-789F23FA68EF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7FA2A8-40C4-4314-9645-CEE7BFA92F7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06B50-B843-478E-826F-8132F73F548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06B50-B843-478E-826F-8132F73F5487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06B50-B843-478E-826F-8132F73F5487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441723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06B50-B843-478E-826F-8132F73F548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06B50-B843-478E-826F-8132F73F548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06B50-B843-478E-826F-8132F73F548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8FE955-41C0-4CA9-82C6-80E9F706C7B9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A3CB26-5652-4220-A121-8047B011A4F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1A2C8B-FA80-417F-A758-50634B9BC21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1A2C8B-FA80-417F-A758-50634B9BC21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E4AE57-113D-4987-B1A8-F1E302E4EA4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5C269E-E26A-4722-AC44-3943AE2A52A4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5C269E-E26A-4722-AC44-3943AE2A52A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7FA2A8-40C4-4314-9645-CEE7BFA92F7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0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4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46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84.bin"/><Relationship Id="rId5" Type="http://schemas.openxmlformats.org/officeDocument/2006/relationships/image" Target="../media/image50.wmf"/><Relationship Id="rId15" Type="http://schemas.openxmlformats.org/officeDocument/2006/relationships/image" Target="../media/image45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wmf"/><Relationship Id="rId18" Type="http://schemas.openxmlformats.org/officeDocument/2006/relationships/oleObject" Target="../embeddings/oleObject93.bin"/><Relationship Id="rId26" Type="http://schemas.openxmlformats.org/officeDocument/2006/relationships/oleObject" Target="../embeddings/oleObject97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4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63.wmf"/><Relationship Id="rId25" Type="http://schemas.openxmlformats.org/officeDocument/2006/relationships/image" Target="../media/image47.wmf"/><Relationship Id="rId33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29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96.bin"/><Relationship Id="rId32" Type="http://schemas.openxmlformats.org/officeDocument/2006/relationships/oleObject" Target="../embeddings/oleObject100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98.bin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20.wmf"/><Relationship Id="rId31" Type="http://schemas.openxmlformats.org/officeDocument/2006/relationships/image" Target="../media/image67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99.bin"/><Relationship Id="rId8" Type="http://schemas.openxmlformats.org/officeDocument/2006/relationships/oleObject" Target="../embeddings/oleObject8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0.wmf"/><Relationship Id="rId5" Type="http://schemas.openxmlformats.org/officeDocument/2006/relationships/image" Target="../media/image5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10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69.wmf"/><Relationship Id="rId5" Type="http://schemas.openxmlformats.org/officeDocument/2006/relationships/image" Target="../media/image57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14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132.bin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70.wmf"/><Relationship Id="rId25" Type="http://schemas.openxmlformats.org/officeDocument/2006/relationships/image" Target="../media/image82.wmf"/><Relationship Id="rId33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37" Type="http://schemas.openxmlformats.org/officeDocument/2006/relationships/image" Target="../media/image88.wmf"/><Relationship Id="rId5" Type="http://schemas.openxmlformats.org/officeDocument/2006/relationships/image" Target="../media/image76.wmf"/><Relationship Id="rId15" Type="http://schemas.openxmlformats.org/officeDocument/2006/relationships/image" Target="../media/image69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3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71.wmf"/><Relationship Id="rId31" Type="http://schemas.openxmlformats.org/officeDocument/2006/relationships/image" Target="../media/image85.wmf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130.bin"/><Relationship Id="rId35" Type="http://schemas.openxmlformats.org/officeDocument/2006/relationships/image" Target="../media/image87.wmf"/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39" Type="http://schemas.openxmlformats.org/officeDocument/2006/relationships/image" Target="../media/image94.wmf"/><Relationship Id="rId21" Type="http://schemas.openxmlformats.org/officeDocument/2006/relationships/image" Target="../media/image81.wmf"/><Relationship Id="rId34" Type="http://schemas.openxmlformats.org/officeDocument/2006/relationships/oleObject" Target="../embeddings/oleObject149.bin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85.wmf"/><Relationship Id="rId41" Type="http://schemas.openxmlformats.org/officeDocument/2006/relationships/image" Target="../media/image95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48.bin"/><Relationship Id="rId37" Type="http://schemas.openxmlformats.org/officeDocument/2006/relationships/image" Target="../media/image93.wmf"/><Relationship Id="rId40" Type="http://schemas.openxmlformats.org/officeDocument/2006/relationships/oleObject" Target="../embeddings/oleObject152.bin"/><Relationship Id="rId5" Type="http://schemas.openxmlformats.org/officeDocument/2006/relationships/image" Target="../media/image89.wmf"/><Relationship Id="rId15" Type="http://schemas.openxmlformats.org/officeDocument/2006/relationships/image" Target="../media/image70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146.bin"/><Relationship Id="rId36" Type="http://schemas.openxmlformats.org/officeDocument/2006/relationships/oleObject" Target="../embeddings/oleObject150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72.wmf"/><Relationship Id="rId31" Type="http://schemas.openxmlformats.org/officeDocument/2006/relationships/image" Target="../media/image86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147.bin"/><Relationship Id="rId35" Type="http://schemas.openxmlformats.org/officeDocument/2006/relationships/image" Target="../media/image88.wmf"/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16.xml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71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38" Type="http://schemas.openxmlformats.org/officeDocument/2006/relationships/oleObject" Target="../embeddings/oleObject15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.wmf"/><Relationship Id="rId5" Type="http://schemas.openxmlformats.org/officeDocument/2006/relationships/image" Target="../media/image12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2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27.wmf"/><Relationship Id="rId15" Type="http://schemas.openxmlformats.org/officeDocument/2006/relationships/image" Target="../media/image20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42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21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4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6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20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5.wmf"/><Relationship Id="rId28" Type="http://schemas.openxmlformats.org/officeDocument/2006/relationships/oleObject" Target="../embeddings/oleObject56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25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5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22.wmf"/><Relationship Id="rId5" Type="http://schemas.openxmlformats.org/officeDocument/2006/relationships/image" Target="../media/image44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47.wmf"/><Relationship Id="rId5" Type="http://schemas.openxmlformats.org/officeDocument/2006/relationships/image" Target="../media/image20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7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36781" y="1805441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4965700" y="4724400"/>
            <a:ext cx="36703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29</a:t>
            </a:r>
          </a:p>
          <a:p>
            <a:pPr algn="ctr" eaLnBrk="0" hangingPunct="0"/>
            <a:r>
              <a:rPr lang="en-US" sz="2800" dirty="0" err="1" smtClean="0">
                <a:solidFill>
                  <a:schemeClr val="bg1"/>
                </a:solidFill>
              </a:rPr>
              <a:t>Biot</a:t>
            </a:r>
            <a:r>
              <a:rPr lang="en-US" sz="2800" dirty="0" smtClean="0">
                <a:solidFill>
                  <a:schemeClr val="bg1"/>
                </a:solidFill>
              </a:rPr>
              <a:t>-Savart Law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37949" y="3948752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49" y="3948752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2340430" y="0"/>
            <a:ext cx="436517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92779"/>
              </p:ext>
            </p:extLst>
          </p:nvPr>
        </p:nvGraphicFramePr>
        <p:xfrm>
          <a:off x="5894131" y="2220536"/>
          <a:ext cx="2335213" cy="269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3" name="Equation" r:id="rId4" imgW="1168400" imgH="1346200" progId="Equation.DSMT4">
                  <p:embed/>
                </p:oleObj>
              </mc:Choice>
              <mc:Fallback>
                <p:oleObj name="Equation" r:id="rId4" imgW="1168400" imgH="13462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131" y="2220536"/>
                        <a:ext cx="2335213" cy="269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81554"/>
              </p:ext>
            </p:extLst>
          </p:nvPr>
        </p:nvGraphicFramePr>
        <p:xfrm>
          <a:off x="3716692" y="1172489"/>
          <a:ext cx="1954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4" name="Equation" r:id="rId6" imgW="977900" imgH="508000" progId="Equation.DSMT4">
                  <p:embed/>
                </p:oleObj>
              </mc:Choice>
              <mc:Fallback>
                <p:oleObj name="Equation" r:id="rId6" imgW="977900" imgH="5080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692" y="1172489"/>
                        <a:ext cx="1954213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173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53163"/>
              </p:ext>
            </p:extLst>
          </p:nvPr>
        </p:nvGraphicFramePr>
        <p:xfrm>
          <a:off x="4906963" y="5362575"/>
          <a:ext cx="3679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5" name="Equation" r:id="rId8" imgW="1841400" imgH="571320" progId="Equation.DSMT4">
                  <p:embed/>
                </p:oleObj>
              </mc:Choice>
              <mc:Fallback>
                <p:oleObj name="Equation" r:id="rId8" imgW="1841400" imgH="57132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362575"/>
                        <a:ext cx="3679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33"/>
          <p:cNvSpPr txBox="1">
            <a:spLocks noChangeArrowheads="1"/>
          </p:cNvSpPr>
          <p:nvPr/>
        </p:nvSpPr>
        <p:spPr bwMode="auto">
          <a:xfrm>
            <a:off x="5018765" y="4902147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758586" y="1396096"/>
            <a:ext cx="3707732" cy="3284309"/>
            <a:chOff x="1379072" y="1134838"/>
            <a:chExt cx="3707732" cy="3284309"/>
          </a:xfrm>
        </p:grpSpPr>
        <p:sp>
          <p:nvSpPr>
            <p:cNvPr id="36" name="Oval 9"/>
            <p:cNvSpPr>
              <a:spLocks noChangeArrowheads="1"/>
            </p:cNvSpPr>
            <p:nvPr/>
          </p:nvSpPr>
          <p:spPr bwMode="auto">
            <a:xfrm rot="5225548">
              <a:off x="2245179" y="2080760"/>
              <a:ext cx="1446212" cy="2424113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>
              <a:off x="2908754" y="1491797"/>
              <a:ext cx="0" cy="174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4"/>
            <p:cNvSpPr>
              <a:spLocks noChangeShapeType="1"/>
            </p:cNvSpPr>
            <p:nvPr/>
          </p:nvSpPr>
          <p:spPr bwMode="auto">
            <a:xfrm flipV="1">
              <a:off x="1691142" y="3239635"/>
              <a:ext cx="1217613" cy="868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5"/>
            <p:cNvSpPr>
              <a:spLocks noChangeShapeType="1"/>
            </p:cNvSpPr>
            <p:nvPr/>
          </p:nvSpPr>
          <p:spPr bwMode="auto">
            <a:xfrm>
              <a:off x="2908754" y="3239635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>
              <a:off x="3594554" y="3798435"/>
              <a:ext cx="111125" cy="130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19"/>
            <p:cNvSpPr>
              <a:spLocks noChangeShapeType="1"/>
            </p:cNvSpPr>
            <p:nvPr/>
          </p:nvSpPr>
          <p:spPr bwMode="auto">
            <a:xfrm>
              <a:off x="3929517" y="3585710"/>
              <a:ext cx="111125" cy="130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21"/>
            <p:cNvSpPr>
              <a:spLocks noChangeShapeType="1"/>
            </p:cNvSpPr>
            <p:nvPr/>
          </p:nvSpPr>
          <p:spPr bwMode="auto">
            <a:xfrm flipH="1" flipV="1">
              <a:off x="2934154" y="1834697"/>
              <a:ext cx="862013" cy="191611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 flipH="1">
              <a:off x="1794329" y="3239635"/>
              <a:ext cx="1114425" cy="1698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AutoShape 26"/>
            <p:cNvSpPr>
              <a:spLocks noChangeArrowheads="1"/>
            </p:cNvSpPr>
            <p:nvPr/>
          </p:nvSpPr>
          <p:spPr bwMode="auto">
            <a:xfrm rot="20195081">
              <a:off x="3029404" y="2083935"/>
              <a:ext cx="133350" cy="225425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27"/>
            <p:cNvSpPr>
              <a:spLocks noChangeArrowheads="1"/>
            </p:cNvSpPr>
            <p:nvPr/>
          </p:nvSpPr>
          <p:spPr bwMode="auto">
            <a:xfrm>
              <a:off x="2865892" y="1734685"/>
              <a:ext cx="87313" cy="968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8"/>
            <p:cNvSpPr>
              <a:spLocks noChangeShapeType="1"/>
            </p:cNvSpPr>
            <p:nvPr/>
          </p:nvSpPr>
          <p:spPr bwMode="auto">
            <a:xfrm flipV="1">
              <a:off x="2735717" y="4011160"/>
              <a:ext cx="365125" cy="63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33"/>
            <p:cNvSpPr>
              <a:spLocks noChangeShapeType="1"/>
            </p:cNvSpPr>
            <p:nvPr/>
          </p:nvSpPr>
          <p:spPr bwMode="auto">
            <a:xfrm rot="293577" flipV="1">
              <a:off x="3685042" y="3660322"/>
              <a:ext cx="292100" cy="217487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" name="Object 1026"/>
            <p:cNvGraphicFramePr>
              <a:graphicFrameLocks noChangeAspect="1"/>
            </p:cNvGraphicFramePr>
            <p:nvPr/>
          </p:nvGraphicFramePr>
          <p:xfrm>
            <a:off x="4231142" y="3388860"/>
            <a:ext cx="48577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66" name="Equation" r:id="rId10" imgW="228600" imgH="279400" progId="Equation.DSMT4">
                    <p:embed/>
                  </p:oleObj>
                </mc:Choice>
                <mc:Fallback>
                  <p:oleObj name="Equation" r:id="rId10" imgW="228600" imgH="27940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142" y="3388860"/>
                          <a:ext cx="485775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20"/>
            <p:cNvSpPr>
              <a:spLocks noChangeArrowheads="1"/>
            </p:cNvSpPr>
            <p:nvPr/>
          </p:nvSpPr>
          <p:spPr bwMode="auto">
            <a:xfrm>
              <a:off x="3775529" y="3734935"/>
              <a:ext cx="87313" cy="9683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" name="Object 1025"/>
            <p:cNvGraphicFramePr>
              <a:graphicFrameLocks noChangeAspect="1"/>
            </p:cNvGraphicFramePr>
            <p:nvPr/>
          </p:nvGraphicFramePr>
          <p:xfrm>
            <a:off x="1379072" y="4096188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67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072" y="4096188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025"/>
            <p:cNvGraphicFramePr>
              <a:graphicFrameLocks noChangeAspect="1"/>
            </p:cNvGraphicFramePr>
            <p:nvPr/>
          </p:nvGraphicFramePr>
          <p:xfrm>
            <a:off x="4853442" y="3138716"/>
            <a:ext cx="233362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68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442" y="3138716"/>
                          <a:ext cx="233362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8"/>
            <p:cNvGraphicFramePr>
              <a:graphicFrameLocks noChangeAspect="1"/>
            </p:cNvGraphicFramePr>
            <p:nvPr/>
          </p:nvGraphicFramePr>
          <p:xfrm>
            <a:off x="2827339" y="1134838"/>
            <a:ext cx="190500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69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339" y="1134838"/>
                          <a:ext cx="190500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025"/>
            <p:cNvGraphicFramePr>
              <a:graphicFrameLocks noChangeAspect="1"/>
            </p:cNvGraphicFramePr>
            <p:nvPr/>
          </p:nvGraphicFramePr>
          <p:xfrm>
            <a:off x="1454378" y="1596572"/>
            <a:ext cx="12350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70" name="Equation" r:id="rId18" imgW="736280" imgH="253890" progId="Equation.DSMT4">
                    <p:embed/>
                  </p:oleObj>
                </mc:Choice>
                <mc:Fallback>
                  <p:oleObj name="Equation" r:id="rId18" imgW="736280" imgH="25389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378" y="1596572"/>
                          <a:ext cx="123507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025"/>
            <p:cNvGraphicFramePr>
              <a:graphicFrameLocks noChangeAspect="1"/>
            </p:cNvGraphicFramePr>
            <p:nvPr/>
          </p:nvGraphicFramePr>
          <p:xfrm>
            <a:off x="3743553" y="3948340"/>
            <a:ext cx="2762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71" name="Equation" r:id="rId20" imgW="164957" imgH="203024" progId="Equation.DSMT4">
                    <p:embed/>
                  </p:oleObj>
                </mc:Choice>
                <mc:Fallback>
                  <p:oleObj name="Equation" r:id="rId20" imgW="164957" imgH="203024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553" y="3948340"/>
                          <a:ext cx="27622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025"/>
            <p:cNvGraphicFramePr>
              <a:graphicFrameLocks noChangeAspect="1"/>
            </p:cNvGraphicFramePr>
            <p:nvPr/>
          </p:nvGraphicFramePr>
          <p:xfrm>
            <a:off x="2294392" y="2933247"/>
            <a:ext cx="212725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72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392" y="2933247"/>
                          <a:ext cx="212725" cy="2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025"/>
            <p:cNvGraphicFramePr>
              <a:graphicFrameLocks noChangeAspect="1"/>
            </p:cNvGraphicFramePr>
            <p:nvPr/>
          </p:nvGraphicFramePr>
          <p:xfrm>
            <a:off x="2567442" y="4163560"/>
            <a:ext cx="21272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73" name="Equation" r:id="rId24" imgW="126835" imgH="152202" progId="Equation.DSMT4">
                    <p:embed/>
                  </p:oleObj>
                </mc:Choice>
                <mc:Fallback>
                  <p:oleObj name="Equation" r:id="rId24" imgW="126835" imgH="152202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442" y="4163560"/>
                          <a:ext cx="212725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025"/>
            <p:cNvGraphicFramePr>
              <a:graphicFrameLocks noChangeAspect="1"/>
            </p:cNvGraphicFramePr>
            <p:nvPr/>
          </p:nvGraphicFramePr>
          <p:xfrm>
            <a:off x="3362325" y="2041525"/>
            <a:ext cx="25400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74" name="Equation" r:id="rId26" imgW="152334" imgH="190417" progId="Equation.DSMT4">
                    <p:embed/>
                  </p:oleObj>
                </mc:Choice>
                <mc:Fallback>
                  <p:oleObj name="Equation" r:id="rId26" imgW="152334" imgH="190417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325" y="2041525"/>
                          <a:ext cx="254000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297712" y="5114260"/>
            <a:ext cx="4306186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  <a:latin typeface="+mj-lt"/>
              </a:rPr>
              <a:t>The path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1400" dirty="0" smtClean="0">
                <a:solidFill>
                  <a:schemeClr val="bg1"/>
                </a:solidFill>
              </a:rPr>
              <a:t> runs counterclockwise (in the direction of the current reference direction), and hence the integral in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</a:t>
            </a:r>
            <a:r>
              <a:rPr lang="en-US" sz="1400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 </a:t>
            </a:r>
            <a:r>
              <a:rPr lang="en-US" sz="1400" dirty="0" smtClean="0">
                <a:solidFill>
                  <a:schemeClr val="bg1"/>
                </a:solidFill>
              </a:rPr>
              <a:t>is from </a:t>
            </a:r>
            <a:r>
              <a:rPr lang="en-US" sz="1400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1400" dirty="0" smtClean="0">
                <a:solidFill>
                  <a:schemeClr val="bg1"/>
                </a:solidFill>
              </a:rPr>
              <a:t> to </a:t>
            </a:r>
            <a:r>
              <a:rPr lang="en-US" sz="14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</a:t>
            </a:r>
            <a:r>
              <a:rPr lang="en-US" sz="1400" dirty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1400" dirty="0" smtClean="0">
                <a:solidFill>
                  <a:schemeClr val="bg1"/>
                </a:solidFill>
                <a:sym typeface="Symbol" panose="05050102010706020507" pitchFamily="18" charset="2"/>
              </a:rPr>
              <a:t>(not </a:t>
            </a:r>
            <a:r>
              <a:rPr lang="en-US" sz="1400" dirty="0">
                <a:solidFill>
                  <a:schemeClr val="bg1"/>
                </a:solidFill>
                <a:latin typeface="+mn-lt"/>
              </a:rPr>
              <a:t>2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 </a:t>
            </a:r>
            <a:r>
              <a:rPr lang="en-US" sz="1400" dirty="0" smtClean="0">
                <a:solidFill>
                  <a:schemeClr val="bg1"/>
                </a:solidFill>
                <a:sym typeface="Symbol" panose="05050102010706020507" pitchFamily="18" charset="2"/>
              </a:rPr>
              <a:t>to</a:t>
            </a:r>
            <a:r>
              <a:rPr lang="en-US" sz="1400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sz="1400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0</a:t>
            </a:r>
            <a:r>
              <a:rPr lang="en-US" sz="1400" dirty="0" smtClean="0">
                <a:solidFill>
                  <a:schemeClr val="bg1"/>
                </a:solidFill>
                <a:sym typeface="Symbol" panose="05050102010706020507" pitchFamily="18" charset="2"/>
              </a:rPr>
              <a:t>)</a:t>
            </a:r>
            <a:r>
              <a:rPr lang="en-US" sz="1400" i="1" dirty="0" smtClean="0">
                <a:solidFill>
                  <a:schemeClr val="bg1"/>
                </a:solidFill>
                <a:sym typeface="Symbol" panose="05050102010706020507" pitchFamily="18" charset="2"/>
              </a:rPr>
              <a:t>.</a:t>
            </a:r>
            <a:r>
              <a:rPr lang="en-US" sz="1400" dirty="0" smtClean="0">
                <a:solidFill>
                  <a:schemeClr val="bg1"/>
                </a:solidFill>
              </a:rPr>
              <a:t> 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1724025" y="0"/>
            <a:ext cx="560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4678259" y="5577342"/>
          <a:ext cx="34591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tion" r:id="rId4" imgW="1752600" imgH="520700" progId="Equation.DSMT4">
                  <p:embed/>
                </p:oleObj>
              </mc:Choice>
              <mc:Fallback>
                <p:oleObj name="Equation" r:id="rId4" imgW="1752600" imgH="52070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259" y="5577342"/>
                        <a:ext cx="34591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282575" y="2984500"/>
          <a:ext cx="516572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tion" r:id="rId6" imgW="2616200" imgH="1612900" progId="Equation.DSMT4">
                  <p:embed/>
                </p:oleObj>
              </mc:Choice>
              <mc:Fallback>
                <p:oleObj name="Equation" r:id="rId6" imgW="2616200" imgH="16129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984500"/>
                        <a:ext cx="5165725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24768"/>
              </p:ext>
            </p:extLst>
          </p:nvPr>
        </p:nvGraphicFramePr>
        <p:xfrm>
          <a:off x="486435" y="1193977"/>
          <a:ext cx="35274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tion" r:id="rId8" imgW="1765300" imgH="571500" progId="Equation.DSMT4">
                  <p:embed/>
                </p:oleObj>
              </mc:Choice>
              <mc:Fallback>
                <p:oleObj name="Equation" r:id="rId8" imgW="1765300" imgH="5715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35" y="1193977"/>
                        <a:ext cx="352742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56"/>
          <p:cNvSpPr>
            <a:spLocks noChangeShapeType="1"/>
          </p:cNvSpPr>
          <p:nvPr/>
        </p:nvSpPr>
        <p:spPr bwMode="auto">
          <a:xfrm flipV="1">
            <a:off x="2706688" y="4024313"/>
            <a:ext cx="782637" cy="10604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3" name="Object 1026"/>
          <p:cNvGraphicFramePr>
            <a:graphicFrameLocks noChangeAspect="1"/>
          </p:cNvGraphicFramePr>
          <p:nvPr/>
        </p:nvGraphicFramePr>
        <p:xfrm>
          <a:off x="6752505" y="4251365"/>
          <a:ext cx="1115545" cy="84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" name="Equation" r:id="rId10" imgW="736600" imgH="558800" progId="Equation.DSMT4">
                  <p:embed/>
                </p:oleObj>
              </mc:Choice>
              <mc:Fallback>
                <p:oleObj name="Equation" r:id="rId10" imgW="736600" imgH="5588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505" y="4251365"/>
                        <a:ext cx="1115545" cy="847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013860" y="579515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28852" y="2339440"/>
            <a:ext cx="1353787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Note:</a:t>
            </a:r>
            <a:r>
              <a:rPr lang="en-US" sz="12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A prime is not necessary on unit vector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200" dirty="0" smtClean="0">
                <a:solidFill>
                  <a:schemeClr val="bg2"/>
                </a:solidFill>
              </a:rPr>
              <a:t>. </a:t>
            </a:r>
            <a:endParaRPr lang="en-US" sz="1200" dirty="0">
              <a:solidFill>
                <a:schemeClr val="bg2"/>
              </a:solidFill>
            </a:endParaRPr>
          </a:p>
        </p:txBody>
      </p:sp>
      <p:cxnSp>
        <p:nvCxnSpPr>
          <p:cNvPr id="42" name="Straight Arrow Connector 41"/>
          <p:cNvCxnSpPr>
            <a:stCxn id="40" idx="1"/>
          </p:cNvCxnSpPr>
          <p:nvPr/>
        </p:nvCxnSpPr>
        <p:spPr bwMode="auto">
          <a:xfrm flipH="1">
            <a:off x="3218213" y="2754939"/>
            <a:ext cx="510639" cy="34452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grpSp>
        <p:nvGrpSpPr>
          <p:cNvPr id="50" name="Group 49"/>
          <p:cNvGrpSpPr/>
          <p:nvPr/>
        </p:nvGrpSpPr>
        <p:grpSpPr>
          <a:xfrm>
            <a:off x="5265272" y="722541"/>
            <a:ext cx="3674394" cy="3198571"/>
            <a:chOff x="5265272" y="722541"/>
            <a:chExt cx="3674394" cy="3198571"/>
          </a:xfrm>
        </p:grpSpPr>
        <p:sp>
          <p:nvSpPr>
            <p:cNvPr id="8201" name="Oval 107"/>
            <p:cNvSpPr>
              <a:spLocks noChangeArrowheads="1"/>
            </p:cNvSpPr>
            <p:nvPr/>
          </p:nvSpPr>
          <p:spPr bwMode="auto">
            <a:xfrm rot="5225548">
              <a:off x="6122065" y="1648797"/>
              <a:ext cx="1446213" cy="2424113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Line 109"/>
            <p:cNvSpPr>
              <a:spLocks noChangeShapeType="1"/>
            </p:cNvSpPr>
            <p:nvPr/>
          </p:nvSpPr>
          <p:spPr bwMode="auto">
            <a:xfrm>
              <a:off x="6785640" y="1059835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Line 110"/>
            <p:cNvSpPr>
              <a:spLocks noChangeShapeType="1"/>
            </p:cNvSpPr>
            <p:nvPr/>
          </p:nvSpPr>
          <p:spPr bwMode="auto">
            <a:xfrm flipV="1">
              <a:off x="5568027" y="2807672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5" name="Line 111"/>
            <p:cNvSpPr>
              <a:spLocks noChangeShapeType="1"/>
            </p:cNvSpPr>
            <p:nvPr/>
          </p:nvSpPr>
          <p:spPr bwMode="auto">
            <a:xfrm>
              <a:off x="6785640" y="2807672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8" name="Line 114"/>
            <p:cNvSpPr>
              <a:spLocks noChangeShapeType="1"/>
            </p:cNvSpPr>
            <p:nvPr/>
          </p:nvSpPr>
          <p:spPr bwMode="auto">
            <a:xfrm>
              <a:off x="7471440" y="3366472"/>
              <a:ext cx="111125" cy="130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9" name="Line 115"/>
            <p:cNvSpPr>
              <a:spLocks noChangeShapeType="1"/>
            </p:cNvSpPr>
            <p:nvPr/>
          </p:nvSpPr>
          <p:spPr bwMode="auto">
            <a:xfrm>
              <a:off x="7806403" y="3153747"/>
              <a:ext cx="111125" cy="13017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1" name="Line 117"/>
            <p:cNvSpPr>
              <a:spLocks noChangeShapeType="1"/>
            </p:cNvSpPr>
            <p:nvPr/>
          </p:nvSpPr>
          <p:spPr bwMode="auto">
            <a:xfrm flipH="1" flipV="1">
              <a:off x="6811040" y="1402735"/>
              <a:ext cx="862013" cy="191611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2" name="Line 118"/>
            <p:cNvSpPr>
              <a:spLocks noChangeShapeType="1"/>
            </p:cNvSpPr>
            <p:nvPr/>
          </p:nvSpPr>
          <p:spPr bwMode="auto">
            <a:xfrm flipH="1">
              <a:off x="5642640" y="2807672"/>
              <a:ext cx="1143000" cy="1666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6" name="AutoShape 122"/>
            <p:cNvSpPr>
              <a:spLocks noChangeArrowheads="1"/>
            </p:cNvSpPr>
            <p:nvPr/>
          </p:nvSpPr>
          <p:spPr bwMode="auto">
            <a:xfrm rot="20100000">
              <a:off x="6914227" y="1651972"/>
              <a:ext cx="133350" cy="225425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Oval 123"/>
            <p:cNvSpPr>
              <a:spLocks noChangeArrowheads="1"/>
            </p:cNvSpPr>
            <p:nvPr/>
          </p:nvSpPr>
          <p:spPr bwMode="auto">
            <a:xfrm>
              <a:off x="6742777" y="1302722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Line 124"/>
            <p:cNvSpPr>
              <a:spLocks noChangeShapeType="1"/>
            </p:cNvSpPr>
            <p:nvPr/>
          </p:nvSpPr>
          <p:spPr bwMode="auto">
            <a:xfrm flipV="1">
              <a:off x="6615777" y="3579197"/>
              <a:ext cx="36195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20" name="Line 126"/>
            <p:cNvSpPr>
              <a:spLocks noChangeShapeType="1"/>
            </p:cNvSpPr>
            <p:nvPr/>
          </p:nvSpPr>
          <p:spPr bwMode="auto">
            <a:xfrm rot="293577" flipV="1">
              <a:off x="7563515" y="3233122"/>
              <a:ext cx="277813" cy="212725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7781824" y="3414702"/>
              <a:ext cx="317147" cy="21024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198" name="Object 1027"/>
            <p:cNvGraphicFramePr>
              <a:graphicFrameLocks noChangeAspect="1"/>
            </p:cNvGraphicFramePr>
            <p:nvPr/>
          </p:nvGraphicFramePr>
          <p:xfrm>
            <a:off x="8161508" y="3517887"/>
            <a:ext cx="2984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4" name="Equation" r:id="rId12" imgW="177646" imgH="241091" progId="Equation.DSMT4">
                    <p:embed/>
                  </p:oleObj>
                </mc:Choice>
                <mc:Fallback>
                  <p:oleObj name="Equation" r:id="rId12" imgW="177646" imgH="241091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1508" y="3517887"/>
                          <a:ext cx="2984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Oval 116"/>
            <p:cNvSpPr>
              <a:spLocks noChangeArrowheads="1"/>
            </p:cNvSpPr>
            <p:nvPr/>
          </p:nvSpPr>
          <p:spPr bwMode="auto">
            <a:xfrm>
              <a:off x="7625119" y="3289110"/>
              <a:ext cx="99812" cy="1107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5" name="Straight Connector 34"/>
            <p:cNvCxnSpPr>
              <a:stCxn id="8212" idx="0"/>
              <a:endCxn id="8210" idx="1"/>
            </p:cNvCxnSpPr>
            <p:nvPr/>
          </p:nvCxnSpPr>
          <p:spPr bwMode="auto">
            <a:xfrm>
              <a:off x="6785640" y="2807672"/>
              <a:ext cx="854096" cy="4976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8159524" y="2855006"/>
            <a:ext cx="277812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5" name="Equation" r:id="rId14" imgW="164885" imgH="266353" progId="Equation.DSMT4">
                    <p:embed/>
                  </p:oleObj>
                </mc:Choice>
                <mc:Fallback>
                  <p:oleObj name="Equation" r:id="rId14" imgW="164885" imgH="266353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9524" y="2855006"/>
                          <a:ext cx="277812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 bwMode="auto">
            <a:xfrm flipV="1">
              <a:off x="7819558" y="3037115"/>
              <a:ext cx="290301" cy="2468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 flipH="1" flipV="1">
              <a:off x="7685314" y="2917371"/>
              <a:ext cx="1" cy="32657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7584395" y="2460853"/>
            <a:ext cx="2127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6" name="Equation" r:id="rId16" imgW="126835" imgH="202936" progId="Equation.DSMT4">
                    <p:embed/>
                  </p:oleObj>
                </mc:Choice>
                <mc:Fallback>
                  <p:oleObj name="Equation" r:id="rId16" imgW="126835" imgH="202936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4395" y="2460853"/>
                          <a:ext cx="21272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25"/>
            <p:cNvGraphicFramePr>
              <a:graphicFrameLocks noChangeAspect="1"/>
            </p:cNvGraphicFramePr>
            <p:nvPr/>
          </p:nvGraphicFramePr>
          <p:xfrm>
            <a:off x="5265272" y="3660760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272" y="3660760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025"/>
            <p:cNvGraphicFramePr>
              <a:graphicFrameLocks noChangeAspect="1"/>
            </p:cNvGraphicFramePr>
            <p:nvPr/>
          </p:nvGraphicFramePr>
          <p:xfrm>
            <a:off x="8704716" y="2682422"/>
            <a:ext cx="23495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8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4716" y="2682422"/>
                          <a:ext cx="23495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2"/>
            <p:cNvGraphicFramePr>
              <a:graphicFrameLocks noChangeAspect="1"/>
            </p:cNvGraphicFramePr>
            <p:nvPr/>
          </p:nvGraphicFramePr>
          <p:xfrm>
            <a:off x="6700158" y="722541"/>
            <a:ext cx="192088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9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0158" y="722541"/>
                          <a:ext cx="192088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25"/>
            <p:cNvGraphicFramePr>
              <a:graphicFrameLocks noChangeAspect="1"/>
            </p:cNvGraphicFramePr>
            <p:nvPr/>
          </p:nvGraphicFramePr>
          <p:xfrm>
            <a:off x="5329693" y="1367972"/>
            <a:ext cx="12350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0" name="Equation" r:id="rId24" imgW="736280" imgH="253890" progId="Equation.DSMT4">
                    <p:embed/>
                  </p:oleObj>
                </mc:Choice>
                <mc:Fallback>
                  <p:oleObj name="Equation" r:id="rId24" imgW="736280" imgH="253890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9693" y="1367972"/>
                          <a:ext cx="123507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025"/>
            <p:cNvGraphicFramePr>
              <a:graphicFrameLocks noChangeAspect="1"/>
            </p:cNvGraphicFramePr>
            <p:nvPr/>
          </p:nvGraphicFramePr>
          <p:xfrm>
            <a:off x="7259410" y="1693183"/>
            <a:ext cx="254000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1" name="Equation" r:id="rId26" imgW="152334" imgH="190417" progId="Equation.DSMT4">
                    <p:embed/>
                  </p:oleObj>
                </mc:Choice>
                <mc:Fallback>
                  <p:oleObj name="Equation" r:id="rId26" imgW="152334" imgH="190417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9410" y="1693183"/>
                          <a:ext cx="254000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25"/>
            <p:cNvGraphicFramePr>
              <a:graphicFrameLocks noChangeAspect="1"/>
            </p:cNvGraphicFramePr>
            <p:nvPr/>
          </p:nvGraphicFramePr>
          <p:xfrm>
            <a:off x="6168786" y="2517760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" name="Equation" r:id="rId28" imgW="126835" imgH="139518" progId="Equation.DSMT4">
                    <p:embed/>
                  </p:oleObj>
                </mc:Choice>
                <mc:Fallback>
                  <p:oleObj name="Equation" r:id="rId28" imgW="126835" imgH="139518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8786" y="2517760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025"/>
            <p:cNvGraphicFramePr>
              <a:graphicFrameLocks noChangeAspect="1"/>
            </p:cNvGraphicFramePr>
            <p:nvPr/>
          </p:nvGraphicFramePr>
          <p:xfrm>
            <a:off x="6508070" y="3630161"/>
            <a:ext cx="21272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3" name="Equation" r:id="rId30" imgW="126835" imgH="152202" progId="Equation.DSMT4">
                    <p:embed/>
                  </p:oleObj>
                </mc:Choice>
                <mc:Fallback>
                  <p:oleObj name="Equation" r:id="rId30" imgW="126835" imgH="152202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8070" y="3630161"/>
                          <a:ext cx="212725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025"/>
            <p:cNvGraphicFramePr>
              <a:graphicFrameLocks noChangeAspect="1"/>
            </p:cNvGraphicFramePr>
            <p:nvPr/>
          </p:nvGraphicFramePr>
          <p:xfrm>
            <a:off x="7335838" y="3578227"/>
            <a:ext cx="2762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4" name="Equation" r:id="rId32" imgW="164957" imgH="203024" progId="Equation.DSMT4">
                    <p:embed/>
                  </p:oleObj>
                </mc:Choice>
                <mc:Fallback>
                  <p:oleObj name="Equation" r:id="rId32" imgW="164957" imgH="203024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5838" y="3578227"/>
                          <a:ext cx="27622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1724025" y="0"/>
            <a:ext cx="560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4678260" y="2282930"/>
          <a:ext cx="34591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4" name="Equation" r:id="rId4" imgW="1752600" imgH="520700" progId="Equation.DSMT4">
                  <p:embed/>
                </p:oleObj>
              </mc:Choice>
              <mc:Fallback>
                <p:oleObj name="Equation" r:id="rId4" imgW="1752600" imgH="5207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260" y="2282930"/>
                        <a:ext cx="3459163" cy="10287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349829" y="1208314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FF"/>
                </a:solidFill>
              </a:rPr>
              <a:t>Summary</a:t>
            </a:r>
            <a:endParaRPr lang="en-US" sz="2400" b="1" dirty="0">
              <a:solidFill>
                <a:srgbClr val="FF00FF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39750" y="2205332"/>
            <a:ext cx="3760108" cy="3348830"/>
            <a:chOff x="539750" y="2205332"/>
            <a:chExt cx="3760108" cy="3348830"/>
          </a:xfrm>
        </p:grpSpPr>
        <p:sp>
          <p:nvSpPr>
            <p:cNvPr id="41" name="Oval 9"/>
            <p:cNvSpPr>
              <a:spLocks noChangeArrowheads="1"/>
            </p:cNvSpPr>
            <p:nvPr/>
          </p:nvSpPr>
          <p:spPr bwMode="auto">
            <a:xfrm rot="5225548">
              <a:off x="1456459" y="3164382"/>
              <a:ext cx="1446212" cy="2424113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2120034" y="2575419"/>
              <a:ext cx="0" cy="174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 flipV="1">
              <a:off x="902421" y="4323257"/>
              <a:ext cx="1217613" cy="868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2120034" y="4323257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flipH="1">
              <a:off x="1005609" y="4323257"/>
              <a:ext cx="1114425" cy="1698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Oval 27"/>
            <p:cNvSpPr>
              <a:spLocks noChangeArrowheads="1"/>
            </p:cNvSpPr>
            <p:nvPr/>
          </p:nvSpPr>
          <p:spPr bwMode="auto">
            <a:xfrm>
              <a:off x="2077171" y="2818307"/>
              <a:ext cx="87313" cy="968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28"/>
            <p:cNvSpPr>
              <a:spLocks noChangeShapeType="1"/>
            </p:cNvSpPr>
            <p:nvPr/>
          </p:nvSpPr>
          <p:spPr bwMode="auto">
            <a:xfrm flipV="1">
              <a:off x="1946996" y="5094782"/>
              <a:ext cx="365125" cy="63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709646"/>
                </p:ext>
              </p:extLst>
            </p:nvPr>
          </p:nvGraphicFramePr>
          <p:xfrm>
            <a:off x="2417690" y="2654000"/>
            <a:ext cx="12350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85" name="Equation" r:id="rId6" imgW="736280" imgH="253890" progId="Equation.DSMT4">
                    <p:embed/>
                  </p:oleObj>
                </mc:Choice>
                <mc:Fallback>
                  <p:oleObj name="Equation" r:id="rId6" imgW="736280" imgH="25389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690" y="2654000"/>
                          <a:ext cx="123507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44" name="Object 32"/>
            <p:cNvGraphicFramePr>
              <a:graphicFrameLocks noChangeAspect="1"/>
            </p:cNvGraphicFramePr>
            <p:nvPr/>
          </p:nvGraphicFramePr>
          <p:xfrm>
            <a:off x="4066496" y="4185102"/>
            <a:ext cx="233362" cy="275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86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496" y="4185102"/>
                          <a:ext cx="233362" cy="275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45" name="Object 33"/>
            <p:cNvGraphicFramePr>
              <a:graphicFrameLocks noChangeAspect="1"/>
            </p:cNvGraphicFramePr>
            <p:nvPr/>
          </p:nvGraphicFramePr>
          <p:xfrm>
            <a:off x="539750" y="5211762"/>
            <a:ext cx="222250" cy="24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87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5211762"/>
                          <a:ext cx="222250" cy="244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46" name="Object 34"/>
            <p:cNvGraphicFramePr>
              <a:graphicFrameLocks noChangeAspect="1"/>
            </p:cNvGraphicFramePr>
            <p:nvPr/>
          </p:nvGraphicFramePr>
          <p:xfrm>
            <a:off x="2009094" y="2205332"/>
            <a:ext cx="233363" cy="259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88" name="Equation" r:id="rId12" imgW="114120" imgH="126720" progId="Equation.DSMT4">
                    <p:embed/>
                  </p:oleObj>
                </mc:Choice>
                <mc:Fallback>
                  <p:oleObj name="Equation" r:id="rId12" imgW="114120" imgH="12672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094" y="2205332"/>
                          <a:ext cx="233363" cy="259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47" name="Object 35"/>
            <p:cNvGraphicFramePr>
              <a:graphicFrameLocks noChangeAspect="1"/>
            </p:cNvGraphicFramePr>
            <p:nvPr/>
          </p:nvGraphicFramePr>
          <p:xfrm>
            <a:off x="1469798" y="4044949"/>
            <a:ext cx="228373" cy="251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89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9798" y="4044949"/>
                          <a:ext cx="228373" cy="251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48" name="Object 36"/>
            <p:cNvGraphicFramePr>
              <a:graphicFrameLocks noChangeAspect="1"/>
            </p:cNvGraphicFramePr>
            <p:nvPr/>
          </p:nvGraphicFramePr>
          <p:xfrm>
            <a:off x="2274888" y="5279571"/>
            <a:ext cx="228826" cy="274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90" name="Equation" r:id="rId16" imgW="126720" imgH="152280" progId="Equation.DSMT4">
                    <p:embed/>
                  </p:oleObj>
                </mc:Choice>
                <mc:Fallback>
                  <p:oleObj name="Equation" r:id="rId16" imgW="126720" imgH="1522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888" y="5279571"/>
                          <a:ext cx="228826" cy="274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1724025" y="0"/>
            <a:ext cx="560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16608" y="930796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lux pictur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70496" y="1481043"/>
            <a:ext cx="4740609" cy="5237410"/>
            <a:chOff x="2192280" y="1459009"/>
            <a:chExt cx="4740609" cy="5237410"/>
          </a:xfrm>
        </p:grpSpPr>
        <p:sp>
          <p:nvSpPr>
            <p:cNvPr id="41" name="Oval 9"/>
            <p:cNvSpPr>
              <a:spLocks noChangeArrowheads="1"/>
            </p:cNvSpPr>
            <p:nvPr/>
          </p:nvSpPr>
          <p:spPr bwMode="auto">
            <a:xfrm rot="5225548">
              <a:off x="3615765" y="3241500"/>
              <a:ext cx="1446212" cy="2424113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4279340" y="2652537"/>
              <a:ext cx="0" cy="174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 flipV="1">
              <a:off x="2456761" y="4400374"/>
              <a:ext cx="1822579" cy="13173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>
              <a:off x="4279340" y="4400375"/>
              <a:ext cx="237484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Line 28"/>
            <p:cNvSpPr>
              <a:spLocks noChangeShapeType="1"/>
            </p:cNvSpPr>
            <p:nvPr/>
          </p:nvSpPr>
          <p:spPr bwMode="auto">
            <a:xfrm flipV="1">
              <a:off x="4106302" y="5171900"/>
              <a:ext cx="365125" cy="63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814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53112"/>
                </p:ext>
              </p:extLst>
            </p:nvPr>
          </p:nvGraphicFramePr>
          <p:xfrm>
            <a:off x="6699527" y="4295270"/>
            <a:ext cx="233362" cy="275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38"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21814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527" y="4295270"/>
                          <a:ext cx="233362" cy="275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4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36842"/>
                </p:ext>
              </p:extLst>
            </p:nvPr>
          </p:nvGraphicFramePr>
          <p:xfrm>
            <a:off x="2192280" y="5707521"/>
            <a:ext cx="222250" cy="24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39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21814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280" y="5707521"/>
                          <a:ext cx="222250" cy="244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4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798621"/>
                </p:ext>
              </p:extLst>
            </p:nvPr>
          </p:nvGraphicFramePr>
          <p:xfrm>
            <a:off x="4279956" y="5312621"/>
            <a:ext cx="228826" cy="274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40" name="Equation" r:id="rId8" imgW="126720" imgH="152280" progId="Equation.DSMT4">
                    <p:embed/>
                  </p:oleObj>
                </mc:Choice>
                <mc:Fallback>
                  <p:oleObj name="Equation" r:id="rId8" imgW="126720" imgH="152280" progId="Equation.DSMT4">
                    <p:embed/>
                    <p:pic>
                      <p:nvPicPr>
                        <p:cNvPr id="21814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56" y="5312621"/>
                          <a:ext cx="228826" cy="274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 bwMode="auto">
            <a:xfrm flipV="1">
              <a:off x="4285560" y="1850834"/>
              <a:ext cx="0" cy="437369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sp>
          <p:nvSpPr>
            <p:cNvPr id="10" name="Oval 9"/>
            <p:cNvSpPr/>
            <p:nvPr/>
          </p:nvSpPr>
          <p:spPr bwMode="auto">
            <a:xfrm>
              <a:off x="4737253" y="2864386"/>
              <a:ext cx="1101686" cy="3084723"/>
            </a:xfrm>
            <a:prstGeom prst="ellips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2785431" y="2774414"/>
              <a:ext cx="1035586" cy="3084723"/>
            </a:xfrm>
            <a:prstGeom prst="ellips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4415928" y="1801336"/>
              <a:ext cx="1643350" cy="4895083"/>
            </a:xfrm>
            <a:prstGeom prst="ellips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2431056" y="1766449"/>
              <a:ext cx="1643350" cy="4895083"/>
            </a:xfrm>
            <a:prstGeom prst="ellips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637534"/>
                </p:ext>
              </p:extLst>
            </p:nvPr>
          </p:nvGraphicFramePr>
          <p:xfrm>
            <a:off x="4175699" y="1459009"/>
            <a:ext cx="231048" cy="23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41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75699" y="1459009"/>
                          <a:ext cx="231048" cy="231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endCxn id="31" idx="1"/>
            </p:cNvCxnSpPr>
            <p:nvPr/>
          </p:nvCxnSpPr>
          <p:spPr bwMode="auto">
            <a:xfrm flipV="1">
              <a:off x="4549966" y="2518204"/>
              <a:ext cx="106625" cy="33516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H="1" flipV="1">
              <a:off x="3854067" y="2560435"/>
              <a:ext cx="106625" cy="33516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flipV="1">
              <a:off x="4856986" y="3089245"/>
              <a:ext cx="106625" cy="33516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H="1" flipV="1">
              <a:off x="3600680" y="3034161"/>
              <a:ext cx="106625" cy="33516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</p:grpSp>
      <p:sp>
        <p:nvSpPr>
          <p:cNvPr id="15" name="TextBox 14"/>
          <p:cNvSpPr txBox="1"/>
          <p:nvPr/>
        </p:nvSpPr>
        <p:spPr>
          <a:xfrm>
            <a:off x="6180463" y="1255923"/>
            <a:ext cx="2677099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Far away, the loop acts like a bar </a:t>
            </a:r>
            <a:r>
              <a:rPr lang="en-US" dirty="0">
                <a:solidFill>
                  <a:schemeClr val="bg1"/>
                </a:solidFill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agnet, with the north pole on top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8819589" y="4775937"/>
            <a:ext cx="466421" cy="47747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sz="2000" i="1" baseline="-25000">
                <a:latin typeface="Times New Roman" pitchFamily="18" charset="0"/>
              </a:rPr>
              <a:t>r</a:t>
            </a:r>
          </a:p>
        </p:txBody>
      </p:sp>
      <p:sp>
        <p:nvSpPr>
          <p:cNvPr id="42" name="Text Box 29"/>
          <p:cNvSpPr txBox="1">
            <a:spLocks noChangeArrowheads="1"/>
          </p:cNvSpPr>
          <p:nvPr/>
        </p:nvSpPr>
        <p:spPr bwMode="auto">
          <a:xfrm>
            <a:off x="8522932" y="4915359"/>
            <a:ext cx="397830" cy="47747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N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7541329" y="3384645"/>
            <a:ext cx="1043445" cy="2109268"/>
            <a:chOff x="7264888" y="3602121"/>
            <a:chExt cx="1020019" cy="2061913"/>
          </a:xfrm>
        </p:grpSpPr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7267711" y="4644155"/>
              <a:ext cx="1016866" cy="1019879"/>
            </a:xfrm>
            <a:prstGeom prst="rect">
              <a:avLst/>
            </a:prstGeom>
            <a:solidFill>
              <a:schemeClr val="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Text Box 52"/>
            <p:cNvSpPr txBox="1">
              <a:spLocks noChangeArrowheads="1"/>
            </p:cNvSpPr>
            <p:nvPr/>
          </p:nvSpPr>
          <p:spPr bwMode="auto">
            <a:xfrm>
              <a:off x="7608953" y="4922998"/>
              <a:ext cx="382397" cy="4774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S</a:t>
              </a: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7264888" y="3602121"/>
              <a:ext cx="1020019" cy="1048941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55"/>
            <p:cNvSpPr txBox="1">
              <a:spLocks noChangeArrowheads="1"/>
            </p:cNvSpPr>
            <p:nvPr/>
          </p:nvSpPr>
          <p:spPr bwMode="auto">
            <a:xfrm>
              <a:off x="7616934" y="3943265"/>
              <a:ext cx="397830" cy="47747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N</a:t>
              </a:r>
            </a:p>
          </p:txBody>
        </p:sp>
      </p:grpSp>
      <p:sp>
        <p:nvSpPr>
          <p:cNvPr id="17" name="Right Arrow 16"/>
          <p:cNvSpPr/>
          <p:nvPr/>
        </p:nvSpPr>
        <p:spPr bwMode="auto">
          <a:xfrm>
            <a:off x="6464595" y="4221126"/>
            <a:ext cx="584791" cy="38277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10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1724025" y="0"/>
            <a:ext cx="560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563459" y="1237901"/>
          <a:ext cx="34591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44" name="Equation" r:id="rId4" imgW="1752600" imgH="520700" progId="Equation.DSMT4">
                  <p:embed/>
                </p:oleObj>
              </mc:Choice>
              <mc:Fallback>
                <p:oleObj name="Equation" r:id="rId4" imgW="1752600" imgH="5207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59" y="1237901"/>
                        <a:ext cx="34591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1407226" y="2725388"/>
            <a:ext cx="14253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&gt;&gt;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a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: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1812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32213"/>
              </p:ext>
            </p:extLst>
          </p:nvPr>
        </p:nvGraphicFramePr>
        <p:xfrm>
          <a:off x="595086" y="3550785"/>
          <a:ext cx="305752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45" name="Equation" r:id="rId6" imgW="1548728" imgH="495085" progId="Equation.DSMT4">
                  <p:embed/>
                </p:oleObj>
              </mc:Choice>
              <mc:Fallback>
                <p:oleObj name="Equation" r:id="rId6" imgW="1548728" imgH="49508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86" y="3550785"/>
                        <a:ext cx="3057525" cy="9794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861378" y="1530418"/>
            <a:ext cx="3760108" cy="3348830"/>
            <a:chOff x="5133521" y="909933"/>
            <a:chExt cx="3760108" cy="3348830"/>
          </a:xfrm>
        </p:grpSpPr>
        <p:sp>
          <p:nvSpPr>
            <p:cNvPr id="40" name="Oval 9"/>
            <p:cNvSpPr>
              <a:spLocks noChangeArrowheads="1"/>
            </p:cNvSpPr>
            <p:nvPr/>
          </p:nvSpPr>
          <p:spPr bwMode="auto">
            <a:xfrm rot="5225548">
              <a:off x="6050230" y="1868983"/>
              <a:ext cx="1446212" cy="2424113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>
              <a:off x="6713805" y="1280020"/>
              <a:ext cx="0" cy="174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4"/>
            <p:cNvSpPr>
              <a:spLocks noChangeShapeType="1"/>
            </p:cNvSpPr>
            <p:nvPr/>
          </p:nvSpPr>
          <p:spPr bwMode="auto">
            <a:xfrm flipV="1">
              <a:off x="5496192" y="3027858"/>
              <a:ext cx="1217613" cy="868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>
              <a:off x="6713805" y="3027858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 flipH="1">
              <a:off x="5599380" y="3027858"/>
              <a:ext cx="1114425" cy="1698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Oval 27"/>
            <p:cNvSpPr>
              <a:spLocks noChangeArrowheads="1"/>
            </p:cNvSpPr>
            <p:nvPr/>
          </p:nvSpPr>
          <p:spPr bwMode="auto">
            <a:xfrm>
              <a:off x="6670942" y="1522908"/>
              <a:ext cx="87313" cy="968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 flipV="1">
              <a:off x="6540767" y="3799383"/>
              <a:ext cx="365125" cy="63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709646"/>
                </p:ext>
              </p:extLst>
            </p:nvPr>
          </p:nvGraphicFramePr>
          <p:xfrm>
            <a:off x="7011461" y="1358601"/>
            <a:ext cx="12350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46" name="Equation" r:id="rId8" imgW="736280" imgH="253890" progId="Equation.DSMT4">
                    <p:embed/>
                  </p:oleObj>
                </mc:Choice>
                <mc:Fallback>
                  <p:oleObj name="Equation" r:id="rId8" imgW="736280" imgH="25389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1461" y="1358601"/>
                          <a:ext cx="123507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2"/>
            <p:cNvGraphicFramePr>
              <a:graphicFrameLocks noChangeAspect="1"/>
            </p:cNvGraphicFramePr>
            <p:nvPr/>
          </p:nvGraphicFramePr>
          <p:xfrm>
            <a:off x="8660267" y="2889703"/>
            <a:ext cx="233362" cy="275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47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0267" y="2889703"/>
                          <a:ext cx="233362" cy="275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3"/>
            <p:cNvGraphicFramePr>
              <a:graphicFrameLocks noChangeAspect="1"/>
            </p:cNvGraphicFramePr>
            <p:nvPr/>
          </p:nvGraphicFramePr>
          <p:xfrm>
            <a:off x="5133521" y="3916363"/>
            <a:ext cx="222250" cy="24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48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3521" y="3916363"/>
                          <a:ext cx="222250" cy="244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4"/>
            <p:cNvGraphicFramePr>
              <a:graphicFrameLocks noChangeAspect="1"/>
            </p:cNvGraphicFramePr>
            <p:nvPr/>
          </p:nvGraphicFramePr>
          <p:xfrm>
            <a:off x="6602865" y="909933"/>
            <a:ext cx="233363" cy="259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49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2865" y="909933"/>
                          <a:ext cx="233363" cy="259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5"/>
            <p:cNvGraphicFramePr>
              <a:graphicFrameLocks noChangeAspect="1"/>
            </p:cNvGraphicFramePr>
            <p:nvPr/>
          </p:nvGraphicFramePr>
          <p:xfrm>
            <a:off x="6063569" y="2749550"/>
            <a:ext cx="228373" cy="251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50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3569" y="2749550"/>
                          <a:ext cx="228373" cy="251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6"/>
            <p:cNvGraphicFramePr>
              <a:graphicFrameLocks noChangeAspect="1"/>
            </p:cNvGraphicFramePr>
            <p:nvPr/>
          </p:nvGraphicFramePr>
          <p:xfrm>
            <a:off x="6868659" y="3984172"/>
            <a:ext cx="228826" cy="274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51" name="Equation" r:id="rId18" imgW="126720" imgH="152280" progId="Equation.DSMT4">
                    <p:embed/>
                  </p:oleObj>
                </mc:Choice>
                <mc:Fallback>
                  <p:oleObj name="Equation" r:id="rId18" imgW="126720" imgH="15228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8659" y="3984172"/>
                          <a:ext cx="228826" cy="2745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1522662" y="5736771"/>
            <a:ext cx="5636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magnetic field falls off quickly with distance!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1724025" y="0"/>
            <a:ext cx="560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478972" y="853043"/>
            <a:ext cx="3712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Wireless charging system: 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800064" y="1502229"/>
          <a:ext cx="1884208" cy="45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9"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64" y="1502229"/>
                        <a:ext cx="1884208" cy="45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8" name="Object 20"/>
          <p:cNvGraphicFramePr>
            <a:graphicFrameLocks noChangeAspect="1"/>
          </p:cNvGraphicFramePr>
          <p:nvPr/>
        </p:nvGraphicFramePr>
        <p:xfrm>
          <a:off x="793750" y="2278063"/>
          <a:ext cx="26812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0" name="Equation" r:id="rId6" imgW="1511280" imgH="482400" progId="Equation.DSMT4">
                  <p:embed/>
                </p:oleObj>
              </mc:Choice>
              <mc:Fallback>
                <p:oleObj name="Equation" r:id="rId6" imgW="1511280" imgH="482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278063"/>
                        <a:ext cx="268128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53997"/>
              </p:ext>
            </p:extLst>
          </p:nvPr>
        </p:nvGraphicFramePr>
        <p:xfrm>
          <a:off x="900113" y="3346450"/>
          <a:ext cx="35941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1" name="Equation" r:id="rId8" imgW="2158920" imgH="533160" progId="Equation.DSMT4">
                  <p:embed/>
                </p:oleObj>
              </mc:Choice>
              <mc:Fallback>
                <p:oleObj name="Equation" r:id="rId8" imgW="2158920" imgH="533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46450"/>
                        <a:ext cx="35941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90" name="Object 22"/>
          <p:cNvGraphicFramePr>
            <a:graphicFrameLocks noChangeAspect="1"/>
          </p:cNvGraphicFramePr>
          <p:nvPr/>
        </p:nvGraphicFramePr>
        <p:xfrm>
          <a:off x="1456417" y="4410528"/>
          <a:ext cx="1602468" cy="71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2" name="Equation" r:id="rId10" imgW="939600" imgH="419040" progId="Equation.DSMT4">
                  <p:embed/>
                </p:oleObj>
              </mc:Choice>
              <mc:Fallback>
                <p:oleObj name="Equation" r:id="rId10" imgW="939600" imgH="419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417" y="4410528"/>
                        <a:ext cx="1602468" cy="71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28506"/>
              </p:ext>
            </p:extLst>
          </p:nvPr>
        </p:nvGraphicFramePr>
        <p:xfrm>
          <a:off x="1708150" y="5695950"/>
          <a:ext cx="43719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3" name="Equation" r:id="rId12" imgW="2628720" imgH="482400" progId="Equation.DSMT4">
                  <p:embed/>
                </p:oleObj>
              </mc:Choice>
              <mc:Fallback>
                <p:oleObj name="Equation" r:id="rId12" imgW="2628720" imgH="482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695950"/>
                        <a:ext cx="43719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36230" y="1552353"/>
            <a:ext cx="2244525" cy="52322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Accurate at low frequency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uses DC formula).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2764466" y="1850065"/>
            <a:ext cx="733646" cy="31897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11" name="Group 10"/>
          <p:cNvGrpSpPr/>
          <p:nvPr/>
        </p:nvGrpSpPr>
        <p:grpSpPr>
          <a:xfrm>
            <a:off x="4937578" y="1213208"/>
            <a:ext cx="3760108" cy="3470144"/>
            <a:chOff x="4937578" y="1213208"/>
            <a:chExt cx="3760108" cy="3470144"/>
          </a:xfrm>
        </p:grpSpPr>
        <p:sp>
          <p:nvSpPr>
            <p:cNvPr id="67" name="Oval 9"/>
            <p:cNvSpPr>
              <a:spLocks noChangeArrowheads="1"/>
            </p:cNvSpPr>
            <p:nvPr/>
          </p:nvSpPr>
          <p:spPr bwMode="auto">
            <a:xfrm rot="5225548">
              <a:off x="6169821" y="3037864"/>
              <a:ext cx="680453" cy="105138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3"/>
            <p:cNvSpPr>
              <a:spLocks noChangeShapeType="1"/>
            </p:cNvSpPr>
            <p:nvPr/>
          </p:nvSpPr>
          <p:spPr bwMode="auto">
            <a:xfrm>
              <a:off x="6517862" y="1611085"/>
              <a:ext cx="0" cy="193928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14"/>
            <p:cNvSpPr>
              <a:spLocks noChangeShapeType="1"/>
            </p:cNvSpPr>
            <p:nvPr/>
          </p:nvSpPr>
          <p:spPr bwMode="auto">
            <a:xfrm flipV="1">
              <a:off x="5300249" y="3550371"/>
              <a:ext cx="1217613" cy="868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Line 15"/>
            <p:cNvSpPr>
              <a:spLocks noChangeShapeType="1"/>
            </p:cNvSpPr>
            <p:nvPr/>
          </p:nvSpPr>
          <p:spPr bwMode="auto">
            <a:xfrm>
              <a:off x="6517862" y="3550371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6008914" y="3550371"/>
              <a:ext cx="508947" cy="1398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Line 28"/>
            <p:cNvSpPr>
              <a:spLocks noChangeShapeType="1"/>
            </p:cNvSpPr>
            <p:nvPr/>
          </p:nvSpPr>
          <p:spPr bwMode="auto">
            <a:xfrm>
              <a:off x="6301282" y="3860159"/>
              <a:ext cx="273690" cy="5869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485674"/>
                </p:ext>
              </p:extLst>
            </p:nvPr>
          </p:nvGraphicFramePr>
          <p:xfrm>
            <a:off x="8464324" y="3412216"/>
            <a:ext cx="233362" cy="275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4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4324" y="3412216"/>
                          <a:ext cx="233362" cy="275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214896"/>
                </p:ext>
              </p:extLst>
            </p:nvPr>
          </p:nvGraphicFramePr>
          <p:xfrm>
            <a:off x="4937578" y="4438876"/>
            <a:ext cx="222250" cy="24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5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578" y="4438876"/>
                          <a:ext cx="222250" cy="244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853410"/>
                </p:ext>
              </p:extLst>
            </p:nvPr>
          </p:nvGraphicFramePr>
          <p:xfrm>
            <a:off x="6406922" y="1213208"/>
            <a:ext cx="233363" cy="259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6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6922" y="1213208"/>
                          <a:ext cx="233363" cy="259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21476"/>
                </p:ext>
              </p:extLst>
            </p:nvPr>
          </p:nvGraphicFramePr>
          <p:xfrm>
            <a:off x="6128883" y="3337376"/>
            <a:ext cx="228373" cy="251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7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8883" y="3337376"/>
                          <a:ext cx="228373" cy="251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801596"/>
                </p:ext>
              </p:extLst>
            </p:nvPr>
          </p:nvGraphicFramePr>
          <p:xfrm>
            <a:off x="6394224" y="3980316"/>
            <a:ext cx="50323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8" name="Equation" r:id="rId22" imgW="279360" imgH="253800" progId="Equation.DSMT4">
                    <p:embed/>
                  </p:oleObj>
                </mc:Choice>
                <mc:Fallback>
                  <p:oleObj name="Equation" r:id="rId22" imgW="27936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224" y="3980316"/>
                          <a:ext cx="50323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Oval 9"/>
            <p:cNvSpPr>
              <a:spLocks noChangeArrowheads="1"/>
            </p:cNvSpPr>
            <p:nvPr/>
          </p:nvSpPr>
          <p:spPr bwMode="auto">
            <a:xfrm rot="5225548">
              <a:off x="6169821" y="1764235"/>
              <a:ext cx="680453" cy="105138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9" name="Straight Connector 78"/>
            <p:cNvCxnSpPr/>
            <p:nvPr/>
          </p:nvCxnSpPr>
          <p:spPr bwMode="auto">
            <a:xfrm>
              <a:off x="6999515" y="2146298"/>
              <a:ext cx="402771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6977744" y="2386691"/>
              <a:ext cx="402771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81" name="Oval 80"/>
            <p:cNvSpPr/>
            <p:nvPr/>
          </p:nvSpPr>
          <p:spPr bwMode="auto">
            <a:xfrm>
              <a:off x="7347858" y="2102754"/>
              <a:ext cx="76199" cy="76199"/>
            </a:xfrm>
            <a:prstGeom prst="ellipse">
              <a:avLst/>
            </a:prstGeom>
            <a:solidFill>
              <a:schemeClr val="accent2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7347854" y="2349500"/>
              <a:ext cx="76199" cy="76199"/>
            </a:xfrm>
            <a:prstGeom prst="ellipse">
              <a:avLst/>
            </a:prstGeom>
            <a:solidFill>
              <a:schemeClr val="accent2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>
              <a:off x="6814458" y="2162628"/>
              <a:ext cx="359228" cy="20955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8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966553"/>
                </p:ext>
              </p:extLst>
            </p:nvPr>
          </p:nvGraphicFramePr>
          <p:xfrm>
            <a:off x="7727268" y="2049687"/>
            <a:ext cx="469674" cy="391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9" name="Equation" r:id="rId24" imgW="304560" imgH="253800" progId="Equation.DSMT4">
                    <p:embed/>
                  </p:oleObj>
                </mc:Choice>
                <mc:Fallback>
                  <p:oleObj name="Equation" r:id="rId24" imgW="30456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7268" y="2049687"/>
                          <a:ext cx="469674" cy="391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398954"/>
                </p:ext>
              </p:extLst>
            </p:nvPr>
          </p:nvGraphicFramePr>
          <p:xfrm>
            <a:off x="7483702" y="1835148"/>
            <a:ext cx="244021" cy="244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00" name="Equation" r:id="rId26" imgW="139680" imgH="139680" progId="Equation.DSMT4">
                    <p:embed/>
                  </p:oleObj>
                </mc:Choice>
                <mc:Fallback>
                  <p:oleObj name="Equation" r:id="rId26" imgW="139680" imgH="139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3702" y="1835148"/>
                          <a:ext cx="244021" cy="244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060133"/>
                </p:ext>
              </p:extLst>
            </p:nvPr>
          </p:nvGraphicFramePr>
          <p:xfrm>
            <a:off x="7506152" y="2429327"/>
            <a:ext cx="198755" cy="144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01" name="Equation" r:id="rId28" imgW="139680" imgH="101520" progId="Equation.DSMT4">
                    <p:embed/>
                  </p:oleObj>
                </mc:Choice>
                <mc:Fallback>
                  <p:oleObj name="Equation" r:id="rId28" imgW="139680" imgH="1015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6152" y="2429327"/>
                          <a:ext cx="198755" cy="144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Line 22"/>
            <p:cNvSpPr>
              <a:spLocks noChangeShapeType="1"/>
            </p:cNvSpPr>
            <p:nvPr/>
          </p:nvSpPr>
          <p:spPr bwMode="auto">
            <a:xfrm flipH="1">
              <a:off x="6019800" y="2265856"/>
              <a:ext cx="508947" cy="1398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685692"/>
                </p:ext>
              </p:extLst>
            </p:nvPr>
          </p:nvGraphicFramePr>
          <p:xfrm>
            <a:off x="6130698" y="2031774"/>
            <a:ext cx="215673" cy="301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02" name="Equation" r:id="rId30" imgW="126720" imgH="177480" progId="Equation.DSMT4">
                    <p:embed/>
                  </p:oleObj>
                </mc:Choice>
                <mc:Fallback>
                  <p:oleObj name="Equation" r:id="rId30" imgW="12672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698" y="2031774"/>
                          <a:ext cx="215673" cy="301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5414655"/>
                </p:ext>
              </p:extLst>
            </p:nvPr>
          </p:nvGraphicFramePr>
          <p:xfrm>
            <a:off x="7080931" y="2945038"/>
            <a:ext cx="332241" cy="373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03" name="Equation" r:id="rId32" imgW="203040" imgH="228600" progId="Equation.DSMT4">
                    <p:embed/>
                  </p:oleObj>
                </mc:Choice>
                <mc:Fallback>
                  <p:oleObj name="Equation" r:id="rId32" imgW="20304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0931" y="2945038"/>
                          <a:ext cx="332241" cy="373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084109"/>
                </p:ext>
              </p:extLst>
            </p:nvPr>
          </p:nvGraphicFramePr>
          <p:xfrm>
            <a:off x="6792232" y="1491343"/>
            <a:ext cx="363475" cy="38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04" name="Equation" r:id="rId34" imgW="215640" imgH="228600" progId="Equation.DSMT4">
                    <p:embed/>
                  </p:oleObj>
                </mc:Choice>
                <mc:Fallback>
                  <p:oleObj name="Equation" r:id="rId34" imgW="21564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2232" y="1491343"/>
                          <a:ext cx="363475" cy="384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" name="Straight Arrow Connector 91"/>
            <p:cNvCxnSpPr/>
            <p:nvPr/>
          </p:nvCxnSpPr>
          <p:spPr bwMode="auto">
            <a:xfrm>
              <a:off x="5747656" y="2753832"/>
              <a:ext cx="0" cy="131742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9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301079"/>
                </p:ext>
              </p:extLst>
            </p:nvPr>
          </p:nvGraphicFramePr>
          <p:xfrm>
            <a:off x="5397543" y="3189376"/>
            <a:ext cx="228600" cy="320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05" name="Equation" r:id="rId36" imgW="126720" imgH="177480" progId="Equation.DSMT4">
                    <p:embed/>
                  </p:oleObj>
                </mc:Choice>
                <mc:Fallback>
                  <p:oleObj name="Equation" r:id="rId36" imgW="126720" imgH="1774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43" y="3189376"/>
                          <a:ext cx="228600" cy="320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>
              <a:stCxn id="89" idx="7"/>
            </p:cNvCxnSpPr>
            <p:nvPr/>
          </p:nvCxnSpPr>
          <p:spPr bwMode="auto">
            <a:xfrm flipH="1">
              <a:off x="5007935" y="2222888"/>
              <a:ext cx="1541591" cy="98814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89" name="Oval 27"/>
            <p:cNvSpPr>
              <a:spLocks noChangeArrowheads="1"/>
            </p:cNvSpPr>
            <p:nvPr/>
          </p:nvSpPr>
          <p:spPr bwMode="auto">
            <a:xfrm>
              <a:off x="6475000" y="2208707"/>
              <a:ext cx="87313" cy="968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086476" y="4857750"/>
            <a:ext cx="2733674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e assume that the magnetic field from coil 1 is approximately constant over the area of coil 2.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 flipH="1" flipV="1">
            <a:off x="1809750" y="4038600"/>
            <a:ext cx="4145812" cy="10023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6" name="Right Arrow 5"/>
          <p:cNvSpPr/>
          <p:nvPr/>
        </p:nvSpPr>
        <p:spPr bwMode="auto">
          <a:xfrm>
            <a:off x="1009650" y="5962650"/>
            <a:ext cx="390525" cy="276225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1724025" y="0"/>
            <a:ext cx="560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478972" y="853043"/>
            <a:ext cx="3712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Wireless charging system: 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218123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38174"/>
              </p:ext>
            </p:extLst>
          </p:nvPr>
        </p:nvGraphicFramePr>
        <p:xfrm>
          <a:off x="589418" y="4302352"/>
          <a:ext cx="3105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2" name="Equation" r:id="rId4" imgW="1739880" imgH="228600" progId="Equation.DSMT4">
                  <p:embed/>
                </p:oleObj>
              </mc:Choice>
              <mc:Fallback>
                <p:oleObj name="Equation" r:id="rId4" imgW="173988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18" y="4302352"/>
                        <a:ext cx="3105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2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68456"/>
              </p:ext>
            </p:extLst>
          </p:nvPr>
        </p:nvGraphicFramePr>
        <p:xfrm>
          <a:off x="2000705" y="5707980"/>
          <a:ext cx="4672238" cy="47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3" name="Equation" r:id="rId6" imgW="2197080" imgH="228600" progId="Equation.DSMT4">
                  <p:embed/>
                </p:oleObj>
              </mc:Choice>
              <mc:Fallback>
                <p:oleObj name="Equation" r:id="rId6" imgW="2197080" imgH="2286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05" y="5707980"/>
                        <a:ext cx="4672238" cy="47668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1" name="Object 19"/>
          <p:cNvGraphicFramePr>
            <a:graphicFrameLocks noChangeAspect="1"/>
          </p:cNvGraphicFramePr>
          <p:nvPr/>
        </p:nvGraphicFramePr>
        <p:xfrm>
          <a:off x="466950" y="2124075"/>
          <a:ext cx="4517770" cy="72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4" name="Equation" r:id="rId8" imgW="2679480" imgH="431640" progId="Equation.DSMT4">
                  <p:embed/>
                </p:oleObj>
              </mc:Choice>
              <mc:Fallback>
                <p:oleObj name="Equation" r:id="rId8" imgW="267948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50" y="2124075"/>
                        <a:ext cx="4517770" cy="72798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2" name="Object 20"/>
          <p:cNvGraphicFramePr>
            <a:graphicFrameLocks noChangeAspect="1"/>
          </p:cNvGraphicFramePr>
          <p:nvPr/>
        </p:nvGraphicFramePr>
        <p:xfrm>
          <a:off x="1495425" y="1449388"/>
          <a:ext cx="18843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5" name="Equation" r:id="rId10" imgW="1884240" imgH="453960" progId="Equation.DSMT4">
                  <p:embed/>
                </p:oleObj>
              </mc:Choice>
              <mc:Fallback>
                <p:oleObj name="Equation" r:id="rId10" imgW="1884240" imgH="4539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449388"/>
                        <a:ext cx="18843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4992007" y="1399781"/>
            <a:ext cx="3760108" cy="3533942"/>
            <a:chOff x="4937578" y="1149410"/>
            <a:chExt cx="3760108" cy="3533942"/>
          </a:xfrm>
        </p:grpSpPr>
        <p:sp>
          <p:nvSpPr>
            <p:cNvPr id="25" name="Oval 9"/>
            <p:cNvSpPr>
              <a:spLocks noChangeArrowheads="1"/>
            </p:cNvSpPr>
            <p:nvPr/>
          </p:nvSpPr>
          <p:spPr bwMode="auto">
            <a:xfrm rot="5225548">
              <a:off x="6169821" y="3037864"/>
              <a:ext cx="680453" cy="105138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>
              <a:off x="6517862" y="1611085"/>
              <a:ext cx="0" cy="193928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 flipV="1">
              <a:off x="5300249" y="3550371"/>
              <a:ext cx="1217613" cy="868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5"/>
            <p:cNvSpPr>
              <a:spLocks noChangeShapeType="1"/>
            </p:cNvSpPr>
            <p:nvPr/>
          </p:nvSpPr>
          <p:spPr bwMode="auto">
            <a:xfrm>
              <a:off x="6517862" y="3550371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 flipH="1">
              <a:off x="6008914" y="3550371"/>
              <a:ext cx="508947" cy="1398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28"/>
            <p:cNvSpPr>
              <a:spLocks noChangeShapeType="1"/>
            </p:cNvSpPr>
            <p:nvPr/>
          </p:nvSpPr>
          <p:spPr bwMode="auto">
            <a:xfrm>
              <a:off x="6301282" y="3860159"/>
              <a:ext cx="273690" cy="5869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" name="Object 32"/>
            <p:cNvGraphicFramePr>
              <a:graphicFrameLocks noChangeAspect="1"/>
            </p:cNvGraphicFramePr>
            <p:nvPr/>
          </p:nvGraphicFramePr>
          <p:xfrm>
            <a:off x="8464324" y="3412216"/>
            <a:ext cx="233362" cy="275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6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4324" y="3412216"/>
                          <a:ext cx="233362" cy="275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3"/>
            <p:cNvGraphicFramePr>
              <a:graphicFrameLocks noChangeAspect="1"/>
            </p:cNvGraphicFramePr>
            <p:nvPr/>
          </p:nvGraphicFramePr>
          <p:xfrm>
            <a:off x="4937578" y="4438876"/>
            <a:ext cx="222250" cy="24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7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578" y="4438876"/>
                          <a:ext cx="222250" cy="244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4"/>
            <p:cNvGraphicFramePr>
              <a:graphicFrameLocks noChangeAspect="1"/>
            </p:cNvGraphicFramePr>
            <p:nvPr/>
          </p:nvGraphicFramePr>
          <p:xfrm>
            <a:off x="6406922" y="1149410"/>
            <a:ext cx="233363" cy="259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8" name="Equation" r:id="rId16" imgW="114120" imgH="126720" progId="Equation.DSMT4">
                    <p:embed/>
                  </p:oleObj>
                </mc:Choice>
                <mc:Fallback>
                  <p:oleObj name="Equation" r:id="rId16" imgW="114120" imgH="126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6922" y="1149410"/>
                          <a:ext cx="233363" cy="259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5"/>
            <p:cNvGraphicFramePr>
              <a:graphicFrameLocks noChangeAspect="1"/>
            </p:cNvGraphicFramePr>
            <p:nvPr/>
          </p:nvGraphicFramePr>
          <p:xfrm>
            <a:off x="6128883" y="3337376"/>
            <a:ext cx="228373" cy="251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9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8883" y="3337376"/>
                          <a:ext cx="228373" cy="251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6"/>
            <p:cNvGraphicFramePr>
              <a:graphicFrameLocks noChangeAspect="1"/>
            </p:cNvGraphicFramePr>
            <p:nvPr/>
          </p:nvGraphicFramePr>
          <p:xfrm>
            <a:off x="6394224" y="3980316"/>
            <a:ext cx="50323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0" name="Equation" r:id="rId20" imgW="279360" imgH="253800" progId="Equation.DSMT4">
                    <p:embed/>
                  </p:oleObj>
                </mc:Choice>
                <mc:Fallback>
                  <p:oleObj name="Equation" r:id="rId20" imgW="27936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4224" y="3980316"/>
                          <a:ext cx="50323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9"/>
            <p:cNvSpPr>
              <a:spLocks noChangeArrowheads="1"/>
            </p:cNvSpPr>
            <p:nvPr/>
          </p:nvSpPr>
          <p:spPr bwMode="auto">
            <a:xfrm rot="5225548">
              <a:off x="6169821" y="1764235"/>
              <a:ext cx="680453" cy="1051381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" name="Straight Connector 56"/>
            <p:cNvCxnSpPr/>
            <p:nvPr/>
          </p:nvCxnSpPr>
          <p:spPr bwMode="auto">
            <a:xfrm>
              <a:off x="6999515" y="2146298"/>
              <a:ext cx="402771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>
              <a:off x="6977744" y="2386691"/>
              <a:ext cx="402771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9" name="Oval 58"/>
            <p:cNvSpPr/>
            <p:nvPr/>
          </p:nvSpPr>
          <p:spPr bwMode="auto">
            <a:xfrm>
              <a:off x="7347858" y="2102754"/>
              <a:ext cx="76199" cy="76199"/>
            </a:xfrm>
            <a:prstGeom prst="ellipse">
              <a:avLst/>
            </a:prstGeom>
            <a:solidFill>
              <a:schemeClr val="accent2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7347854" y="2349500"/>
              <a:ext cx="76199" cy="76199"/>
            </a:xfrm>
            <a:prstGeom prst="ellipse">
              <a:avLst/>
            </a:prstGeom>
            <a:solidFill>
              <a:schemeClr val="accent2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6814458" y="2162628"/>
              <a:ext cx="359228" cy="20955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37581" name="Object 13"/>
            <p:cNvGraphicFramePr>
              <a:graphicFrameLocks noChangeAspect="1"/>
            </p:cNvGraphicFramePr>
            <p:nvPr/>
          </p:nvGraphicFramePr>
          <p:xfrm>
            <a:off x="7727268" y="2049687"/>
            <a:ext cx="469674" cy="391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1" name="Equation" r:id="rId22" imgW="304560" imgH="253800" progId="Equation.DSMT4">
                    <p:embed/>
                  </p:oleObj>
                </mc:Choice>
                <mc:Fallback>
                  <p:oleObj name="Equation" r:id="rId22" imgW="304560" imgH="2538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7268" y="2049687"/>
                          <a:ext cx="469674" cy="391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2" name="Object 14"/>
            <p:cNvGraphicFramePr>
              <a:graphicFrameLocks noChangeAspect="1"/>
            </p:cNvGraphicFramePr>
            <p:nvPr/>
          </p:nvGraphicFramePr>
          <p:xfrm>
            <a:off x="7483702" y="1835148"/>
            <a:ext cx="244021" cy="244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2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3702" y="1835148"/>
                          <a:ext cx="244021" cy="244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3" name="Object 15"/>
            <p:cNvGraphicFramePr>
              <a:graphicFrameLocks noChangeAspect="1"/>
            </p:cNvGraphicFramePr>
            <p:nvPr/>
          </p:nvGraphicFramePr>
          <p:xfrm>
            <a:off x="7506152" y="2429327"/>
            <a:ext cx="198755" cy="144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3" name="Equation" r:id="rId26" imgW="139680" imgH="101520" progId="Equation.DSMT4">
                    <p:embed/>
                  </p:oleObj>
                </mc:Choice>
                <mc:Fallback>
                  <p:oleObj name="Equation" r:id="rId26" imgW="139680" imgH="1015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6152" y="2429327"/>
                          <a:ext cx="198755" cy="1445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22"/>
            <p:cNvSpPr>
              <a:spLocks noChangeShapeType="1"/>
            </p:cNvSpPr>
            <p:nvPr/>
          </p:nvSpPr>
          <p:spPr bwMode="auto">
            <a:xfrm flipH="1">
              <a:off x="6019800" y="2265856"/>
              <a:ext cx="508947" cy="1398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6130698" y="2031774"/>
            <a:ext cx="215673" cy="301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4" name="Equation" r:id="rId28" imgW="126720" imgH="177480" progId="Equation.DSMT4">
                    <p:embed/>
                  </p:oleObj>
                </mc:Choice>
                <mc:Fallback>
                  <p:oleObj name="Equation" r:id="rId28" imgW="126720" imgH="177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698" y="2031774"/>
                          <a:ext cx="215673" cy="301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Oval 27"/>
            <p:cNvSpPr>
              <a:spLocks noChangeArrowheads="1"/>
            </p:cNvSpPr>
            <p:nvPr/>
          </p:nvSpPr>
          <p:spPr bwMode="auto">
            <a:xfrm>
              <a:off x="6475000" y="2208707"/>
              <a:ext cx="87313" cy="968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7080931" y="2945038"/>
            <a:ext cx="332241" cy="373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5" name="Equation" r:id="rId30" imgW="203040" imgH="228600" progId="Equation.DSMT4">
                    <p:embed/>
                  </p:oleObj>
                </mc:Choice>
                <mc:Fallback>
                  <p:oleObj name="Equation" r:id="rId30" imgW="20304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0931" y="2945038"/>
                          <a:ext cx="332241" cy="373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6792232" y="1491343"/>
            <a:ext cx="363475" cy="38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6" name="Equation" r:id="rId32" imgW="215640" imgH="228600" progId="Equation.DSMT4">
                    <p:embed/>
                  </p:oleObj>
                </mc:Choice>
                <mc:Fallback>
                  <p:oleObj name="Equation" r:id="rId32" imgW="21564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2232" y="1491343"/>
                          <a:ext cx="363475" cy="384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 bwMode="auto">
            <a:xfrm>
              <a:off x="5747656" y="2438400"/>
              <a:ext cx="0" cy="163285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238613" name="Object 21"/>
            <p:cNvGraphicFramePr>
              <a:graphicFrameLocks noChangeAspect="1"/>
            </p:cNvGraphicFramePr>
            <p:nvPr/>
          </p:nvGraphicFramePr>
          <p:xfrm>
            <a:off x="5323115" y="2987358"/>
            <a:ext cx="228600" cy="320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7" name="Equation" r:id="rId34" imgW="126720" imgH="177480" progId="Equation.DSMT4">
                    <p:embed/>
                  </p:oleObj>
                </mc:Choice>
                <mc:Fallback>
                  <p:oleObj name="Equation" r:id="rId34" imgW="12672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3115" y="2987358"/>
                          <a:ext cx="228600" cy="3200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614" name="Object 22"/>
          <p:cNvGraphicFramePr>
            <a:graphicFrameLocks noChangeAspect="1"/>
          </p:cNvGraphicFramePr>
          <p:nvPr/>
        </p:nvGraphicFramePr>
        <p:xfrm>
          <a:off x="594407" y="4855977"/>
          <a:ext cx="3836080" cy="43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8" name="Equation" r:id="rId36" imgW="2234880" imgH="253800" progId="Equation.DSMT4">
                  <p:embed/>
                </p:oleObj>
              </mc:Choice>
              <mc:Fallback>
                <p:oleObj name="Equation" r:id="rId36" imgW="223488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07" y="4855977"/>
                        <a:ext cx="3836080" cy="435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5" name="Object 23"/>
          <p:cNvGraphicFramePr>
            <a:graphicFrameLocks noChangeAspect="1"/>
          </p:cNvGraphicFramePr>
          <p:nvPr/>
        </p:nvGraphicFramePr>
        <p:xfrm>
          <a:off x="2520948" y="3056488"/>
          <a:ext cx="908051" cy="38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29" name="Equation" r:id="rId38" imgW="571320" imgH="241200" progId="Equation.DSMT4">
                  <p:embed/>
                </p:oleObj>
              </mc:Choice>
              <mc:Fallback>
                <p:oleObj name="Equation" r:id="rId38" imgW="571320" imgH="241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48" y="3056488"/>
                        <a:ext cx="908051" cy="38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6" name="Object 24"/>
          <p:cNvGraphicFramePr>
            <a:graphicFrameLocks noChangeAspect="1"/>
          </p:cNvGraphicFramePr>
          <p:nvPr/>
        </p:nvGraphicFramePr>
        <p:xfrm>
          <a:off x="2500991" y="3494316"/>
          <a:ext cx="953929" cy="40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0" name="Equation" r:id="rId40" imgW="571320" imgH="241200" progId="Equation.DSMT4">
                  <p:embed/>
                </p:oleObj>
              </mc:Choice>
              <mc:Fallback>
                <p:oleObj name="Equation" r:id="rId40" imgW="57132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991" y="3494316"/>
                        <a:ext cx="953929" cy="402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72"/>
          <p:cNvSpPr>
            <a:spLocks noChangeArrowheads="1"/>
          </p:cNvSpPr>
          <p:nvPr/>
        </p:nvSpPr>
        <p:spPr bwMode="auto">
          <a:xfrm>
            <a:off x="5591462" y="2397089"/>
            <a:ext cx="3048000" cy="12065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2257425" y="0"/>
            <a:ext cx="4941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ot-Savar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aw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353616"/>
              </p:ext>
            </p:extLst>
          </p:nvPr>
        </p:nvGraphicFramePr>
        <p:xfrm>
          <a:off x="5807362" y="2468527"/>
          <a:ext cx="27273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4" imgW="1282700" imgH="495300" progId="Equation.DSMT4">
                  <p:embed/>
                </p:oleObj>
              </mc:Choice>
              <mc:Fallback>
                <p:oleObj name="Equation" r:id="rId4" imgW="1282700" imgH="4953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362" y="2468527"/>
                        <a:ext cx="27273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74"/>
          <p:cNvSpPr>
            <a:spLocks noChangeArrowheads="1"/>
          </p:cNvSpPr>
          <p:nvPr/>
        </p:nvSpPr>
        <p:spPr bwMode="auto">
          <a:xfrm>
            <a:off x="5508912" y="5173627"/>
            <a:ext cx="3048000" cy="12065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11541"/>
              </p:ext>
            </p:extLst>
          </p:nvPr>
        </p:nvGraphicFramePr>
        <p:xfrm>
          <a:off x="5810537" y="5264114"/>
          <a:ext cx="263683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6" imgW="1307532" imgH="495085" progId="Equation.DSMT4">
                  <p:embed/>
                </p:oleObj>
              </mc:Choice>
              <mc:Fallback>
                <p:oleObj name="Equation" r:id="rId6" imgW="1307532" imgH="495085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537" y="5264114"/>
                        <a:ext cx="263683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32"/>
          <p:cNvSpPr txBox="1">
            <a:spLocks noChangeArrowheads="1"/>
          </p:cNvSpPr>
          <p:nvPr/>
        </p:nvSpPr>
        <p:spPr bwMode="auto">
          <a:xfrm>
            <a:off x="219362" y="1443002"/>
            <a:ext cx="2200275" cy="3968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) Volume current</a:t>
            </a:r>
          </a:p>
        </p:txBody>
      </p:sp>
      <p:sp>
        <p:nvSpPr>
          <p:cNvPr id="2057" name="Text Box 60"/>
          <p:cNvSpPr txBox="1">
            <a:spLocks noChangeArrowheads="1"/>
          </p:cNvSpPr>
          <p:nvPr/>
        </p:nvSpPr>
        <p:spPr bwMode="auto">
          <a:xfrm>
            <a:off x="281274" y="4249702"/>
            <a:ext cx="2212975" cy="3968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b) Surface current</a:t>
            </a:r>
          </a:p>
        </p:txBody>
      </p:sp>
      <p:sp>
        <p:nvSpPr>
          <p:cNvPr id="2059" name="TextBox 32"/>
          <p:cNvSpPr txBox="1">
            <a:spLocks noChangeArrowheads="1"/>
          </p:cNvSpPr>
          <p:nvPr/>
        </p:nvSpPr>
        <p:spPr bwMode="auto">
          <a:xfrm>
            <a:off x="2390169" y="795934"/>
            <a:ext cx="4416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Please see the </a:t>
            </a:r>
            <a:r>
              <a:rPr lang="en-US" dirty="0" smtClean="0">
                <a:solidFill>
                  <a:schemeClr val="bg2"/>
                </a:solidFill>
              </a:rPr>
              <a:t>textbook </a:t>
            </a:r>
            <a:r>
              <a:rPr lang="en-US" dirty="0">
                <a:solidFill>
                  <a:schemeClr val="bg2"/>
                </a:solidFill>
              </a:rPr>
              <a:t>for a derivation.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1190912" y="1983514"/>
            <a:ext cx="3957637" cy="1665288"/>
            <a:chOff x="1223963" y="1796225"/>
            <a:chExt cx="3957637" cy="1665288"/>
          </a:xfrm>
        </p:grpSpPr>
        <p:sp>
          <p:nvSpPr>
            <p:cNvPr id="2071" name="Freeform 50"/>
            <p:cNvSpPr>
              <a:spLocks/>
            </p:cNvSpPr>
            <p:nvPr/>
          </p:nvSpPr>
          <p:spPr bwMode="auto">
            <a:xfrm>
              <a:off x="1503363" y="1796225"/>
              <a:ext cx="2601913" cy="1665288"/>
            </a:xfrm>
            <a:custGeom>
              <a:avLst/>
              <a:gdLst>
                <a:gd name="T0" fmla="*/ 878 w 1070"/>
                <a:gd name="T1" fmla="*/ 1454 h 666"/>
                <a:gd name="T2" fmla="*/ 299 w 1070"/>
                <a:gd name="T3" fmla="*/ 2887 h 666"/>
                <a:gd name="T4" fmla="*/ 43 w 1070"/>
                <a:gd name="T5" fmla="*/ 4547 h 666"/>
                <a:gd name="T6" fmla="*/ 312 w 1070"/>
                <a:gd name="T7" fmla="*/ 6721 h 666"/>
                <a:gd name="T8" fmla="*/ 1866 w 1070"/>
                <a:gd name="T9" fmla="*/ 8154 h 666"/>
                <a:gd name="T10" fmla="*/ 3980 w 1070"/>
                <a:gd name="T11" fmla="*/ 9106 h 666"/>
                <a:gd name="T12" fmla="*/ 6274 w 1070"/>
                <a:gd name="T13" fmla="*/ 10047 h 666"/>
                <a:gd name="T14" fmla="*/ 8062 w 1070"/>
                <a:gd name="T15" fmla="*/ 9827 h 666"/>
                <a:gd name="T16" fmla="*/ 9834 w 1070"/>
                <a:gd name="T17" fmla="*/ 9725 h 666"/>
                <a:gd name="T18" fmla="*/ 11680 w 1070"/>
                <a:gd name="T19" fmla="*/ 8765 h 666"/>
                <a:gd name="T20" fmla="*/ 13022 w 1070"/>
                <a:gd name="T21" fmla="*/ 7162 h 666"/>
                <a:gd name="T22" fmla="*/ 13449 w 1070"/>
                <a:gd name="T23" fmla="*/ 5362 h 666"/>
                <a:gd name="T24" fmla="*/ 13807 w 1070"/>
                <a:gd name="T25" fmla="*/ 4078 h 666"/>
                <a:gd name="T26" fmla="*/ 13553 w 1070"/>
                <a:gd name="T27" fmla="*/ 2290 h 666"/>
                <a:gd name="T28" fmla="*/ 12565 w 1070"/>
                <a:gd name="T29" fmla="*/ 1670 h 666"/>
                <a:gd name="T30" fmla="*/ 11781 w 1070"/>
                <a:gd name="T31" fmla="*/ 1251 h 666"/>
                <a:gd name="T32" fmla="*/ 10002 w 1070"/>
                <a:gd name="T33" fmla="*/ 87 h 666"/>
                <a:gd name="T34" fmla="*/ 8137 w 1070"/>
                <a:gd name="T35" fmla="*/ 739 h 666"/>
                <a:gd name="T36" fmla="*/ 6023 w 1070"/>
                <a:gd name="T37" fmla="*/ 824 h 666"/>
                <a:gd name="T38" fmla="*/ 3684 w 1070"/>
                <a:gd name="T39" fmla="*/ 375 h 666"/>
                <a:gd name="T40" fmla="*/ 2171 w 1070"/>
                <a:gd name="T41" fmla="*/ 523 h 666"/>
                <a:gd name="T42" fmla="*/ 878 w 1070"/>
                <a:gd name="T43" fmla="*/ 1454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rotWithShape="1">
              <a:gsLst>
                <a:gs pos="0">
                  <a:srgbClr val="536F8B"/>
                </a:gs>
                <a:gs pos="50000">
                  <a:srgbClr val="99CCFF"/>
                </a:gs>
                <a:gs pos="100000">
                  <a:srgbClr val="536F8B"/>
                </a:gs>
              </a:gsLst>
              <a:lin ang="5400000" scaled="1"/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3" name="Line 52"/>
            <p:cNvSpPr>
              <a:spLocks noChangeShapeType="1"/>
            </p:cNvSpPr>
            <p:nvPr/>
          </p:nvSpPr>
          <p:spPr bwMode="auto">
            <a:xfrm flipV="1">
              <a:off x="2649538" y="2258188"/>
              <a:ext cx="231775" cy="6223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5" name="Oval 55"/>
            <p:cNvSpPr>
              <a:spLocks noChangeArrowheads="1"/>
            </p:cNvSpPr>
            <p:nvPr/>
          </p:nvSpPr>
          <p:spPr bwMode="auto">
            <a:xfrm>
              <a:off x="4752975" y="1935925"/>
              <a:ext cx="122238" cy="1095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6" name="Line 56"/>
            <p:cNvSpPr>
              <a:spLocks noChangeShapeType="1"/>
            </p:cNvSpPr>
            <p:nvPr/>
          </p:nvSpPr>
          <p:spPr bwMode="auto">
            <a:xfrm flipV="1">
              <a:off x="2784475" y="2013713"/>
              <a:ext cx="1962150" cy="573088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7" name="Line 57"/>
            <p:cNvSpPr>
              <a:spLocks noChangeShapeType="1"/>
            </p:cNvSpPr>
            <p:nvPr/>
          </p:nvSpPr>
          <p:spPr bwMode="auto">
            <a:xfrm flipV="1">
              <a:off x="3503613" y="2296288"/>
              <a:ext cx="266700" cy="66675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0" name="Oval 54"/>
            <p:cNvSpPr>
              <a:spLocks noChangeArrowheads="1"/>
            </p:cNvSpPr>
            <p:nvPr/>
          </p:nvSpPr>
          <p:spPr bwMode="auto">
            <a:xfrm>
              <a:off x="2698750" y="2539175"/>
              <a:ext cx="122238" cy="1095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1025"/>
            <p:cNvGraphicFramePr>
              <a:graphicFrameLocks noChangeAspect="1"/>
            </p:cNvGraphicFramePr>
            <p:nvPr/>
          </p:nvGraphicFramePr>
          <p:xfrm>
            <a:off x="4938713" y="1996750"/>
            <a:ext cx="242887" cy="314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3" name="Equation" r:id="rId8" imgW="126780" imgH="164814" progId="Equation.DSMT4">
                    <p:embed/>
                  </p:oleObj>
                </mc:Choice>
                <mc:Fallback>
                  <p:oleObj name="Equation" r:id="rId8" imgW="126780" imgH="164814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8713" y="1996750"/>
                          <a:ext cx="242887" cy="314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1025"/>
            <p:cNvGraphicFramePr>
              <a:graphicFrameLocks noChangeAspect="1"/>
            </p:cNvGraphicFramePr>
            <p:nvPr/>
          </p:nvGraphicFramePr>
          <p:xfrm>
            <a:off x="3576638" y="2409825"/>
            <a:ext cx="255998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6638" y="2409825"/>
                          <a:ext cx="255998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25"/>
            <p:cNvGraphicFramePr>
              <a:graphicFrameLocks noChangeAspect="1"/>
            </p:cNvGraphicFramePr>
            <p:nvPr/>
          </p:nvGraphicFramePr>
          <p:xfrm>
            <a:off x="2339975" y="2200275"/>
            <a:ext cx="233363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5" name="Equation" r:id="rId12" imgW="139639" imgH="190417" progId="Equation.DSMT4">
                    <p:embed/>
                  </p:oleObj>
                </mc:Choice>
                <mc:Fallback>
                  <p:oleObj name="Equation" r:id="rId12" imgW="139639" imgH="190417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975" y="2200275"/>
                          <a:ext cx="233363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25"/>
            <p:cNvGraphicFramePr>
              <a:graphicFrameLocks noChangeAspect="1"/>
            </p:cNvGraphicFramePr>
            <p:nvPr/>
          </p:nvGraphicFramePr>
          <p:xfrm>
            <a:off x="2792413" y="2685417"/>
            <a:ext cx="303212" cy="373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6" name="Equation" r:id="rId14" imgW="164957" imgH="203024" progId="Equation.DSMT4">
                    <p:embed/>
                  </p:oleObj>
                </mc:Choice>
                <mc:Fallback>
                  <p:oleObj name="Equation" r:id="rId14" imgW="164957" imgH="203024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2413" y="2685417"/>
                          <a:ext cx="303212" cy="373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25"/>
            <p:cNvGraphicFramePr>
              <a:graphicFrameLocks noChangeAspect="1"/>
            </p:cNvGraphicFramePr>
            <p:nvPr/>
          </p:nvGraphicFramePr>
          <p:xfrm>
            <a:off x="1223963" y="2992438"/>
            <a:ext cx="255587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7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963" y="2992438"/>
                          <a:ext cx="255587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1519525" y="4816439"/>
            <a:ext cx="3667124" cy="1709738"/>
            <a:chOff x="1552576" y="4629150"/>
            <a:chExt cx="3667124" cy="1709738"/>
          </a:xfrm>
        </p:grpSpPr>
        <p:sp>
          <p:nvSpPr>
            <p:cNvPr id="2060" name="Freeform 61"/>
            <p:cNvSpPr>
              <a:spLocks/>
            </p:cNvSpPr>
            <p:nvPr/>
          </p:nvSpPr>
          <p:spPr bwMode="auto">
            <a:xfrm>
              <a:off x="1552576" y="4629150"/>
              <a:ext cx="2601913" cy="1665288"/>
            </a:xfrm>
            <a:custGeom>
              <a:avLst/>
              <a:gdLst>
                <a:gd name="T0" fmla="*/ 878 w 1070"/>
                <a:gd name="T1" fmla="*/ 1454 h 666"/>
                <a:gd name="T2" fmla="*/ 299 w 1070"/>
                <a:gd name="T3" fmla="*/ 2887 h 666"/>
                <a:gd name="T4" fmla="*/ 43 w 1070"/>
                <a:gd name="T5" fmla="*/ 4547 h 666"/>
                <a:gd name="T6" fmla="*/ 312 w 1070"/>
                <a:gd name="T7" fmla="*/ 6721 h 666"/>
                <a:gd name="T8" fmla="*/ 1866 w 1070"/>
                <a:gd name="T9" fmla="*/ 8154 h 666"/>
                <a:gd name="T10" fmla="*/ 3980 w 1070"/>
                <a:gd name="T11" fmla="*/ 9106 h 666"/>
                <a:gd name="T12" fmla="*/ 6274 w 1070"/>
                <a:gd name="T13" fmla="*/ 10047 h 666"/>
                <a:gd name="T14" fmla="*/ 8062 w 1070"/>
                <a:gd name="T15" fmla="*/ 9827 h 666"/>
                <a:gd name="T16" fmla="*/ 9834 w 1070"/>
                <a:gd name="T17" fmla="*/ 9725 h 666"/>
                <a:gd name="T18" fmla="*/ 11680 w 1070"/>
                <a:gd name="T19" fmla="*/ 8765 h 666"/>
                <a:gd name="T20" fmla="*/ 13022 w 1070"/>
                <a:gd name="T21" fmla="*/ 7162 h 666"/>
                <a:gd name="T22" fmla="*/ 13449 w 1070"/>
                <a:gd name="T23" fmla="*/ 5362 h 666"/>
                <a:gd name="T24" fmla="*/ 13807 w 1070"/>
                <a:gd name="T25" fmla="*/ 4078 h 666"/>
                <a:gd name="T26" fmla="*/ 13553 w 1070"/>
                <a:gd name="T27" fmla="*/ 2290 h 666"/>
                <a:gd name="T28" fmla="*/ 12565 w 1070"/>
                <a:gd name="T29" fmla="*/ 1670 h 666"/>
                <a:gd name="T30" fmla="*/ 11781 w 1070"/>
                <a:gd name="T31" fmla="*/ 1251 h 666"/>
                <a:gd name="T32" fmla="*/ 10002 w 1070"/>
                <a:gd name="T33" fmla="*/ 87 h 666"/>
                <a:gd name="T34" fmla="*/ 8137 w 1070"/>
                <a:gd name="T35" fmla="*/ 739 h 666"/>
                <a:gd name="T36" fmla="*/ 6023 w 1070"/>
                <a:gd name="T37" fmla="*/ 824 h 666"/>
                <a:gd name="T38" fmla="*/ 3684 w 1070"/>
                <a:gd name="T39" fmla="*/ 375 h 666"/>
                <a:gd name="T40" fmla="*/ 2171 w 1070"/>
                <a:gd name="T41" fmla="*/ 523 h 666"/>
                <a:gd name="T42" fmla="*/ 878 w 1070"/>
                <a:gd name="T43" fmla="*/ 1454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1"/>
            </a:solidFill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2" name="Line 63"/>
            <p:cNvSpPr>
              <a:spLocks noChangeShapeType="1"/>
            </p:cNvSpPr>
            <p:nvPr/>
          </p:nvSpPr>
          <p:spPr bwMode="auto">
            <a:xfrm flipV="1">
              <a:off x="4006851" y="5395913"/>
              <a:ext cx="155575" cy="355600"/>
            </a:xfrm>
            <a:prstGeom prst="line">
              <a:avLst/>
            </a:prstGeom>
            <a:noFill/>
            <a:ln w="444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4" name="Line 66"/>
            <p:cNvSpPr>
              <a:spLocks noChangeShapeType="1"/>
            </p:cNvSpPr>
            <p:nvPr/>
          </p:nvSpPr>
          <p:spPr bwMode="auto">
            <a:xfrm flipV="1">
              <a:off x="4052888" y="4935538"/>
              <a:ext cx="755650" cy="801688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5" name="Line 67"/>
            <p:cNvSpPr>
              <a:spLocks noChangeShapeType="1"/>
            </p:cNvSpPr>
            <p:nvPr/>
          </p:nvSpPr>
          <p:spPr bwMode="auto">
            <a:xfrm rot="19515374" flipV="1">
              <a:off x="4378326" y="5241925"/>
              <a:ext cx="228600" cy="66675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" name="Oval 70"/>
            <p:cNvSpPr>
              <a:spLocks noChangeArrowheads="1"/>
            </p:cNvSpPr>
            <p:nvPr/>
          </p:nvSpPr>
          <p:spPr bwMode="auto">
            <a:xfrm>
              <a:off x="3979863" y="5664200"/>
              <a:ext cx="122238" cy="1095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Text Box 77"/>
            <p:cNvSpPr txBox="1">
              <a:spLocks noChangeArrowheads="1"/>
            </p:cNvSpPr>
            <p:nvPr/>
          </p:nvSpPr>
          <p:spPr bwMode="auto">
            <a:xfrm>
              <a:off x="3514726" y="5549900"/>
              <a:ext cx="3397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 dirty="0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  <a:r>
                <a:rPr lang="en-US" dirty="0">
                  <a:solidFill>
                    <a:schemeClr val="hlink"/>
                  </a:solidFill>
                  <a:sym typeface="Symbol" pitchFamily="18" charset="2"/>
                </a:rPr>
                <a:t>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sp>
          <p:nvSpPr>
            <p:cNvPr id="2070" name="Oval 65"/>
            <p:cNvSpPr>
              <a:spLocks noChangeArrowheads="1"/>
            </p:cNvSpPr>
            <p:nvPr/>
          </p:nvSpPr>
          <p:spPr bwMode="auto">
            <a:xfrm>
              <a:off x="4764088" y="4856163"/>
              <a:ext cx="122238" cy="1095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1025"/>
            <p:cNvGraphicFramePr>
              <a:graphicFrameLocks noChangeAspect="1"/>
            </p:cNvGraphicFramePr>
            <p:nvPr/>
          </p:nvGraphicFramePr>
          <p:xfrm>
            <a:off x="4529138" y="5343525"/>
            <a:ext cx="255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" name="Equation" r:id="rId18" imgW="152334" imgH="190417" progId="Equation.DSMT4">
                    <p:embed/>
                  </p:oleObj>
                </mc:Choice>
                <mc:Fallback>
                  <p:oleObj name="Equation" r:id="rId18" imgW="152334" imgH="190417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138" y="5343525"/>
                          <a:ext cx="255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025"/>
            <p:cNvGraphicFramePr>
              <a:graphicFrameLocks noChangeAspect="1"/>
            </p:cNvGraphicFramePr>
            <p:nvPr/>
          </p:nvGraphicFramePr>
          <p:xfrm>
            <a:off x="4976813" y="4873625"/>
            <a:ext cx="242887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" name="Equation" r:id="rId19" imgW="126780" imgH="164814" progId="Equation.DSMT4">
                    <p:embed/>
                  </p:oleObj>
                </mc:Choice>
                <mc:Fallback>
                  <p:oleObj name="Equation" r:id="rId19" imgW="126780" imgH="164814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6813" y="4873625"/>
                          <a:ext cx="242887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25"/>
            <p:cNvGraphicFramePr>
              <a:graphicFrameLocks noChangeAspect="1"/>
            </p:cNvGraphicFramePr>
            <p:nvPr/>
          </p:nvGraphicFramePr>
          <p:xfrm>
            <a:off x="4184650" y="5768975"/>
            <a:ext cx="296863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0" name="Equation" r:id="rId21" imgW="177646" imgH="228402" progId="Equation.DSMT4">
                    <p:embed/>
                  </p:oleObj>
                </mc:Choice>
                <mc:Fallback>
                  <p:oleObj name="Equation" r:id="rId21" imgW="177646" imgH="228402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650" y="5768975"/>
                          <a:ext cx="296863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25"/>
            <p:cNvGraphicFramePr>
              <a:graphicFrameLocks noChangeAspect="1"/>
            </p:cNvGraphicFramePr>
            <p:nvPr/>
          </p:nvGraphicFramePr>
          <p:xfrm>
            <a:off x="1616075" y="6038850"/>
            <a:ext cx="233363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1" name="Equation" r:id="rId23" imgW="139579" imgH="177646" progId="Equation.DSMT4">
                    <p:embed/>
                  </p:oleObj>
                </mc:Choice>
                <mc:Fallback>
                  <p:oleObj name="Equation" r:id="rId23" imgW="139579" imgH="177646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075" y="6038850"/>
                          <a:ext cx="233363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2944813" y="3508375"/>
            <a:ext cx="3048000" cy="12065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1736725" y="0"/>
            <a:ext cx="5703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ot-Savar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aw (cont.)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3310618" y="3550331"/>
          <a:ext cx="20970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4" imgW="952087" imgH="507780" progId="Equation.DSMT4">
                  <p:embed/>
                </p:oleObj>
              </mc:Choice>
              <mc:Fallback>
                <p:oleObj name="Equation" r:id="rId4" imgW="952087" imgH="5077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618" y="3550331"/>
                        <a:ext cx="209708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500" name="Text Box 44"/>
          <p:cNvSpPr txBox="1">
            <a:spLocks noChangeArrowheads="1"/>
          </p:cNvSpPr>
          <p:nvPr/>
        </p:nvSpPr>
        <p:spPr bwMode="auto">
          <a:xfrm>
            <a:off x="1606791" y="4976813"/>
            <a:ext cx="5965095" cy="1015663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chemeClr val="bg1"/>
                </a:solidFill>
              </a:rPr>
              <a:t>Rule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endParaRPr lang="en-US" sz="2000" dirty="0" smtClean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chemeClr val="bg1"/>
                </a:solidFill>
              </a:rPr>
              <a:t>contour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is in direction of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I </a:t>
            </a:r>
            <a:r>
              <a:rPr lang="en-US" sz="2000" dirty="0">
                <a:solidFill>
                  <a:schemeClr val="bg1"/>
                </a:solidFill>
                <a:latin typeface="+mj-lt"/>
              </a:rPr>
              <a:t>arrow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  <a:p>
            <a:pPr algn="ctr">
              <a:defRPr/>
            </a:pPr>
            <a:r>
              <a:rPr lang="en-US" sz="2000" dirty="0">
                <a:solidFill>
                  <a:schemeClr val="bg1"/>
                </a:solidFill>
              </a:rPr>
              <a:t>            (i.e., the reference direction for the current).</a:t>
            </a:r>
          </a:p>
        </p:txBody>
      </p:sp>
      <p:sp>
        <p:nvSpPr>
          <p:cNvPr id="3080" name="Text Box 4"/>
          <p:cNvSpPr txBox="1">
            <a:spLocks noChangeArrowheads="1"/>
          </p:cNvSpPr>
          <p:nvPr/>
        </p:nvSpPr>
        <p:spPr bwMode="auto">
          <a:xfrm>
            <a:off x="617538" y="1319213"/>
            <a:ext cx="2509837" cy="3968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c) Line current (wire)</a:t>
            </a:r>
          </a:p>
        </p:txBody>
      </p:sp>
      <p:sp>
        <p:nvSpPr>
          <p:cNvPr id="3081" name="Text Box 51"/>
          <p:cNvSpPr txBox="1">
            <a:spLocks noChangeArrowheads="1"/>
          </p:cNvSpPr>
          <p:nvPr/>
        </p:nvSpPr>
        <p:spPr bwMode="auto">
          <a:xfrm>
            <a:off x="1419225" y="6176963"/>
            <a:ext cx="6378575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(This determines the starting point </a:t>
            </a:r>
            <a:r>
              <a:rPr lang="en-US" i="1" u="sng" dirty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2"/>
                </a:solidFill>
              </a:rPr>
              <a:t> and the ending point </a:t>
            </a:r>
            <a:r>
              <a:rPr lang="en-US" i="1" u="sng" dirty="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dirty="0">
                <a:solidFill>
                  <a:schemeClr val="bg2"/>
                </a:solidFill>
              </a:rPr>
              <a:t>.)</a:t>
            </a:r>
          </a:p>
        </p:txBody>
      </p:sp>
      <p:sp>
        <p:nvSpPr>
          <p:cNvPr id="3082" name="Text Box 52"/>
          <p:cNvSpPr txBox="1">
            <a:spLocks noChangeArrowheads="1"/>
          </p:cNvSpPr>
          <p:nvPr/>
        </p:nvSpPr>
        <p:spPr bwMode="auto">
          <a:xfrm>
            <a:off x="6753555" y="3317071"/>
            <a:ext cx="213552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 on notation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7216445" y="3757800"/>
          <a:ext cx="1285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6" imgW="583947" imgH="279279" progId="Equation.DSMT4">
                  <p:embed/>
                </p:oleObj>
              </mc:Choice>
              <mc:Fallback>
                <p:oleObj name="Equation" r:id="rId6" imgW="583947" imgH="279279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445" y="3757800"/>
                        <a:ext cx="1285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1976438" y="1371600"/>
            <a:ext cx="5138737" cy="1863725"/>
            <a:chOff x="1976438" y="1371600"/>
            <a:chExt cx="5138737" cy="1863725"/>
          </a:xfrm>
        </p:grpSpPr>
        <p:sp>
          <p:nvSpPr>
            <p:cNvPr id="3088" name="Oval 9"/>
            <p:cNvSpPr>
              <a:spLocks noChangeArrowheads="1"/>
            </p:cNvSpPr>
            <p:nvPr/>
          </p:nvSpPr>
          <p:spPr bwMode="auto">
            <a:xfrm>
              <a:off x="6672263" y="1757363"/>
              <a:ext cx="122238" cy="1095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Line 10"/>
            <p:cNvSpPr>
              <a:spLocks noChangeShapeType="1"/>
            </p:cNvSpPr>
            <p:nvPr/>
          </p:nvSpPr>
          <p:spPr bwMode="auto">
            <a:xfrm flipV="1">
              <a:off x="4467225" y="1836738"/>
              <a:ext cx="2209800" cy="70485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0" name="Line 11"/>
            <p:cNvSpPr>
              <a:spLocks noChangeShapeType="1"/>
            </p:cNvSpPr>
            <p:nvPr/>
          </p:nvSpPr>
          <p:spPr bwMode="auto">
            <a:xfrm flipV="1">
              <a:off x="5626100" y="2068513"/>
              <a:ext cx="284163" cy="101600"/>
            </a:xfrm>
            <a:prstGeom prst="line">
              <a:avLst/>
            </a:prstGeom>
            <a:noFill/>
            <a:ln w="12700">
              <a:solidFill>
                <a:srgbClr val="33CC33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3" name="Freeform 29"/>
            <p:cNvSpPr>
              <a:spLocks/>
            </p:cNvSpPr>
            <p:nvPr/>
          </p:nvSpPr>
          <p:spPr bwMode="auto">
            <a:xfrm>
              <a:off x="2360613" y="1778001"/>
              <a:ext cx="3325813" cy="1114425"/>
            </a:xfrm>
            <a:custGeom>
              <a:avLst/>
              <a:gdLst>
                <a:gd name="T0" fmla="*/ 0 w 2095"/>
                <a:gd name="T1" fmla="*/ 702 h 702"/>
                <a:gd name="T2" fmla="*/ 136 w 2095"/>
                <a:gd name="T3" fmla="*/ 558 h 702"/>
                <a:gd name="T4" fmla="*/ 398 w 2095"/>
                <a:gd name="T5" fmla="*/ 482 h 702"/>
                <a:gd name="T6" fmla="*/ 649 w 2095"/>
                <a:gd name="T7" fmla="*/ 492 h 702"/>
                <a:gd name="T8" fmla="*/ 901 w 2095"/>
                <a:gd name="T9" fmla="*/ 524 h 702"/>
                <a:gd name="T10" fmla="*/ 1173 w 2095"/>
                <a:gd name="T11" fmla="*/ 513 h 702"/>
                <a:gd name="T12" fmla="*/ 1445 w 2095"/>
                <a:gd name="T13" fmla="*/ 440 h 702"/>
                <a:gd name="T14" fmla="*/ 1634 w 2095"/>
                <a:gd name="T15" fmla="*/ 314 h 702"/>
                <a:gd name="T16" fmla="*/ 1770 w 2095"/>
                <a:gd name="T17" fmla="*/ 199 h 702"/>
                <a:gd name="T18" fmla="*/ 1885 w 2095"/>
                <a:gd name="T19" fmla="*/ 105 h 702"/>
                <a:gd name="T20" fmla="*/ 1996 w 2095"/>
                <a:gd name="T21" fmla="*/ 30 h 702"/>
                <a:gd name="T22" fmla="*/ 2095 w 2095"/>
                <a:gd name="T23" fmla="*/ 0 h 7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95"/>
                <a:gd name="T37" fmla="*/ 0 h 702"/>
                <a:gd name="T38" fmla="*/ 2095 w 2095"/>
                <a:gd name="T39" fmla="*/ 702 h 7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95" h="702">
                  <a:moveTo>
                    <a:pt x="0" y="702"/>
                  </a:moveTo>
                  <a:cubicBezTo>
                    <a:pt x="23" y="678"/>
                    <a:pt x="70" y="595"/>
                    <a:pt x="136" y="558"/>
                  </a:cubicBezTo>
                  <a:cubicBezTo>
                    <a:pt x="202" y="521"/>
                    <a:pt x="313" y="493"/>
                    <a:pt x="398" y="482"/>
                  </a:cubicBezTo>
                  <a:cubicBezTo>
                    <a:pt x="483" y="471"/>
                    <a:pt x="565" y="485"/>
                    <a:pt x="649" y="492"/>
                  </a:cubicBezTo>
                  <a:cubicBezTo>
                    <a:pt x="733" y="499"/>
                    <a:pt x="814" y="520"/>
                    <a:pt x="901" y="524"/>
                  </a:cubicBezTo>
                  <a:cubicBezTo>
                    <a:pt x="988" y="528"/>
                    <a:pt x="1082" y="527"/>
                    <a:pt x="1173" y="513"/>
                  </a:cubicBezTo>
                  <a:cubicBezTo>
                    <a:pt x="1264" y="499"/>
                    <a:pt x="1368" y="473"/>
                    <a:pt x="1445" y="440"/>
                  </a:cubicBezTo>
                  <a:cubicBezTo>
                    <a:pt x="1522" y="407"/>
                    <a:pt x="1580" y="354"/>
                    <a:pt x="1634" y="314"/>
                  </a:cubicBezTo>
                  <a:cubicBezTo>
                    <a:pt x="1688" y="274"/>
                    <a:pt x="1728" y="234"/>
                    <a:pt x="1770" y="199"/>
                  </a:cubicBezTo>
                  <a:cubicBezTo>
                    <a:pt x="1812" y="164"/>
                    <a:pt x="1847" y="133"/>
                    <a:pt x="1885" y="105"/>
                  </a:cubicBezTo>
                  <a:cubicBezTo>
                    <a:pt x="1923" y="77"/>
                    <a:pt x="1961" y="47"/>
                    <a:pt x="1996" y="30"/>
                  </a:cubicBezTo>
                  <a:cubicBezTo>
                    <a:pt x="2031" y="13"/>
                    <a:pt x="2074" y="6"/>
                    <a:pt x="2095" y="0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5" name="Line 32"/>
            <p:cNvSpPr>
              <a:spLocks noChangeShapeType="1"/>
            </p:cNvSpPr>
            <p:nvPr/>
          </p:nvSpPr>
          <p:spPr bwMode="auto">
            <a:xfrm>
              <a:off x="4586288" y="2406651"/>
              <a:ext cx="184150" cy="952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6" name="Line 33"/>
            <p:cNvSpPr>
              <a:spLocks noChangeShapeType="1"/>
            </p:cNvSpPr>
            <p:nvPr/>
          </p:nvSpPr>
          <p:spPr bwMode="auto">
            <a:xfrm>
              <a:off x="4191000" y="2530476"/>
              <a:ext cx="184150" cy="952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7" name="Line 34"/>
            <p:cNvSpPr>
              <a:spLocks noChangeShapeType="1"/>
            </p:cNvSpPr>
            <p:nvPr/>
          </p:nvSpPr>
          <p:spPr bwMode="auto">
            <a:xfrm flipV="1">
              <a:off x="4295775" y="2463801"/>
              <a:ext cx="400050" cy="123825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8" name="Oval 41"/>
            <p:cNvSpPr>
              <a:spLocks noChangeArrowheads="1"/>
            </p:cNvSpPr>
            <p:nvPr/>
          </p:nvSpPr>
          <p:spPr bwMode="auto">
            <a:xfrm>
              <a:off x="4414838" y="2481263"/>
              <a:ext cx="122238" cy="10953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Line 42"/>
            <p:cNvSpPr>
              <a:spLocks noChangeShapeType="1"/>
            </p:cNvSpPr>
            <p:nvPr/>
          </p:nvSpPr>
          <p:spPr bwMode="auto">
            <a:xfrm>
              <a:off x="3135313" y="2541588"/>
              <a:ext cx="376238" cy="3651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6" name="Object 1026"/>
            <p:cNvGraphicFramePr>
              <a:graphicFrameLocks noChangeAspect="1"/>
            </p:cNvGraphicFramePr>
            <p:nvPr/>
          </p:nvGraphicFramePr>
          <p:xfrm>
            <a:off x="4394200" y="2654300"/>
            <a:ext cx="50323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Equation" r:id="rId8" imgW="228501" imgH="215806" progId="Equation.DSMT4">
                    <p:embed/>
                  </p:oleObj>
                </mc:Choice>
                <mc:Fallback>
                  <p:oleObj name="Equation" r:id="rId8" imgW="228501" imgH="215806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200" y="2654300"/>
                          <a:ext cx="503238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Oval 41"/>
            <p:cNvSpPr>
              <a:spLocks noChangeArrowheads="1"/>
            </p:cNvSpPr>
            <p:nvPr/>
          </p:nvSpPr>
          <p:spPr bwMode="auto">
            <a:xfrm>
              <a:off x="2313123" y="2835682"/>
              <a:ext cx="122238" cy="10953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Oval 41"/>
            <p:cNvSpPr>
              <a:spLocks noChangeArrowheads="1"/>
            </p:cNvSpPr>
            <p:nvPr/>
          </p:nvSpPr>
          <p:spPr bwMode="auto">
            <a:xfrm>
              <a:off x="5644658" y="1722807"/>
              <a:ext cx="122238" cy="109538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1025"/>
            <p:cNvGraphicFramePr>
              <a:graphicFrameLocks noChangeAspect="1"/>
            </p:cNvGraphicFramePr>
            <p:nvPr/>
          </p:nvGraphicFramePr>
          <p:xfrm>
            <a:off x="5843588" y="2247900"/>
            <a:ext cx="255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3588" y="2247900"/>
                          <a:ext cx="255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25"/>
            <p:cNvGraphicFramePr>
              <a:graphicFrameLocks noChangeAspect="1"/>
            </p:cNvGraphicFramePr>
            <p:nvPr/>
          </p:nvGraphicFramePr>
          <p:xfrm>
            <a:off x="6872288" y="1787525"/>
            <a:ext cx="242887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"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2288" y="1787525"/>
                          <a:ext cx="242887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025"/>
            <p:cNvGraphicFramePr>
              <a:graphicFrameLocks noChangeAspect="1"/>
            </p:cNvGraphicFramePr>
            <p:nvPr/>
          </p:nvGraphicFramePr>
          <p:xfrm>
            <a:off x="4240213" y="2037717"/>
            <a:ext cx="303212" cy="373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" name="Equation" r:id="rId14" imgW="164957" imgH="203024" progId="Equation.DSMT4">
                    <p:embed/>
                  </p:oleObj>
                </mc:Choice>
                <mc:Fallback>
                  <p:oleObj name="Equation" r:id="rId14" imgW="164957" imgH="203024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0213" y="2037717"/>
                          <a:ext cx="303212" cy="373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25"/>
            <p:cNvGraphicFramePr>
              <a:graphicFrameLocks noChangeAspect="1"/>
            </p:cNvGraphicFramePr>
            <p:nvPr/>
          </p:nvGraphicFramePr>
          <p:xfrm>
            <a:off x="3340100" y="2108200"/>
            <a:ext cx="21272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100" y="2108200"/>
                          <a:ext cx="212725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25"/>
            <p:cNvGraphicFramePr>
              <a:graphicFrameLocks noChangeAspect="1"/>
            </p:cNvGraphicFramePr>
            <p:nvPr/>
          </p:nvGraphicFramePr>
          <p:xfrm>
            <a:off x="2881313" y="2687638"/>
            <a:ext cx="255587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313" y="2687638"/>
                          <a:ext cx="255587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25"/>
            <p:cNvGraphicFramePr>
              <a:graphicFrameLocks noChangeAspect="1"/>
            </p:cNvGraphicFramePr>
            <p:nvPr/>
          </p:nvGraphicFramePr>
          <p:xfrm>
            <a:off x="1976438" y="2895600"/>
            <a:ext cx="2555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Equation" r:id="rId20" imgW="152268" imgH="203024" progId="Equation.DSMT4">
                    <p:embed/>
                  </p:oleObj>
                </mc:Choice>
                <mc:Fallback>
                  <p:oleObj name="Equation" r:id="rId20" imgW="152268" imgH="203024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438" y="2895600"/>
                          <a:ext cx="255587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25"/>
            <p:cNvGraphicFramePr>
              <a:graphicFrameLocks noChangeAspect="1"/>
            </p:cNvGraphicFramePr>
            <p:nvPr/>
          </p:nvGraphicFramePr>
          <p:xfrm>
            <a:off x="5815013" y="1371600"/>
            <a:ext cx="255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Equation" r:id="rId22" imgW="152334" imgH="190417" progId="Equation.DSMT4">
                    <p:embed/>
                  </p:oleObj>
                </mc:Choice>
                <mc:Fallback>
                  <p:oleObj name="Equation" r:id="rId22" imgW="152334" imgH="190417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5013" y="1371600"/>
                          <a:ext cx="255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3" name="Text Box 3"/>
          <p:cNvSpPr txBox="1">
            <a:spLocks noChangeArrowheads="1"/>
          </p:cNvSpPr>
          <p:nvPr/>
        </p:nvSpPr>
        <p:spPr bwMode="auto">
          <a:xfrm>
            <a:off x="2486025" y="0"/>
            <a:ext cx="3748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4102" name="Text Box 59"/>
          <p:cNvSpPr txBox="1">
            <a:spLocks noChangeArrowheads="1"/>
          </p:cNvSpPr>
          <p:nvPr/>
        </p:nvSpPr>
        <p:spPr bwMode="auto">
          <a:xfrm>
            <a:off x="1127720" y="6002704"/>
            <a:ext cx="270138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Infinite line current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105" name="Text Box 36"/>
          <p:cNvSpPr txBox="1">
            <a:spLocks noChangeArrowheads="1"/>
          </p:cNvSpPr>
          <p:nvPr/>
        </p:nvSpPr>
        <p:spPr bwMode="auto">
          <a:xfrm>
            <a:off x="3723170" y="1765049"/>
            <a:ext cx="1281113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Find 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H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802141" y="949552"/>
            <a:ext cx="4392159" cy="4799201"/>
            <a:chOff x="802141" y="949552"/>
            <a:chExt cx="4392159" cy="4799201"/>
          </a:xfrm>
        </p:grpSpPr>
        <p:sp>
          <p:nvSpPr>
            <p:cNvPr id="4107" name="Line 23"/>
            <p:cNvSpPr>
              <a:spLocks noChangeShapeType="1"/>
            </p:cNvSpPr>
            <p:nvPr/>
          </p:nvSpPr>
          <p:spPr bwMode="auto">
            <a:xfrm>
              <a:off x="2427514" y="1340265"/>
              <a:ext cx="0" cy="44084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8" name="Line 24"/>
            <p:cNvSpPr>
              <a:spLocks noChangeShapeType="1"/>
            </p:cNvSpPr>
            <p:nvPr/>
          </p:nvSpPr>
          <p:spPr bwMode="auto">
            <a:xfrm flipV="1">
              <a:off x="1111250" y="3591340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Line 25"/>
            <p:cNvSpPr>
              <a:spLocks noChangeShapeType="1"/>
            </p:cNvSpPr>
            <p:nvPr/>
          </p:nvSpPr>
          <p:spPr bwMode="auto">
            <a:xfrm>
              <a:off x="2451100" y="3604040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2" name="Oval 28"/>
            <p:cNvSpPr>
              <a:spLocks noChangeArrowheads="1"/>
            </p:cNvSpPr>
            <p:nvPr/>
          </p:nvSpPr>
          <p:spPr bwMode="auto">
            <a:xfrm>
              <a:off x="3987800" y="4304127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Line 42"/>
            <p:cNvSpPr>
              <a:spLocks noChangeShapeType="1"/>
            </p:cNvSpPr>
            <p:nvPr/>
          </p:nvSpPr>
          <p:spPr bwMode="auto">
            <a:xfrm>
              <a:off x="2438400" y="3613565"/>
              <a:ext cx="1524000" cy="7429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2155371" y="3738750"/>
              <a:ext cx="500743" cy="114300"/>
            </a:xfrm>
            <a:custGeom>
              <a:avLst/>
              <a:gdLst>
                <a:gd name="connsiteX0" fmla="*/ 0 w 500743"/>
                <a:gd name="connsiteY0" fmla="*/ 32657 h 114300"/>
                <a:gd name="connsiteX1" fmla="*/ 217715 w 500743"/>
                <a:gd name="connsiteY1" fmla="*/ 108857 h 114300"/>
                <a:gd name="connsiteX2" fmla="*/ 413658 w 500743"/>
                <a:gd name="connsiteY2" fmla="*/ 65314 h 114300"/>
                <a:gd name="connsiteX3" fmla="*/ 500743 w 500743"/>
                <a:gd name="connsiteY3" fmla="*/ 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0743" h="114300">
                  <a:moveTo>
                    <a:pt x="0" y="32657"/>
                  </a:moveTo>
                  <a:cubicBezTo>
                    <a:pt x="74386" y="68035"/>
                    <a:pt x="148772" y="103414"/>
                    <a:pt x="217715" y="108857"/>
                  </a:cubicBezTo>
                  <a:cubicBezTo>
                    <a:pt x="286658" y="114300"/>
                    <a:pt x="366487" y="83457"/>
                    <a:pt x="413658" y="65314"/>
                  </a:cubicBezTo>
                  <a:cubicBezTo>
                    <a:pt x="460829" y="47171"/>
                    <a:pt x="480786" y="23585"/>
                    <a:pt x="50074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103" name="Object 1025"/>
            <p:cNvGraphicFramePr>
              <a:graphicFrameLocks noChangeAspect="1"/>
            </p:cNvGraphicFramePr>
            <p:nvPr/>
          </p:nvGraphicFramePr>
          <p:xfrm>
            <a:off x="802141" y="4444537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2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141" y="4444537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25"/>
            <p:cNvGraphicFramePr>
              <a:graphicFrameLocks noChangeAspect="1"/>
            </p:cNvGraphicFramePr>
            <p:nvPr/>
          </p:nvGraphicFramePr>
          <p:xfrm>
            <a:off x="2871788" y="4086907"/>
            <a:ext cx="255587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3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788" y="4086907"/>
                          <a:ext cx="255587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25"/>
            <p:cNvGraphicFramePr>
              <a:graphicFrameLocks noChangeAspect="1"/>
            </p:cNvGraphicFramePr>
            <p:nvPr/>
          </p:nvGraphicFramePr>
          <p:xfrm>
            <a:off x="2108200" y="3868964"/>
            <a:ext cx="2127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" name="Equation" r:id="rId8" imgW="126835" imgH="202936" progId="Equation.DSMT4">
                    <p:embed/>
                  </p:oleObj>
                </mc:Choice>
                <mc:Fallback>
                  <p:oleObj name="Equation" r:id="rId8" imgW="126835" imgH="202936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200" y="3868964"/>
                          <a:ext cx="21272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Arrow Connector 40"/>
            <p:cNvCxnSpPr/>
            <p:nvPr/>
          </p:nvCxnSpPr>
          <p:spPr bwMode="auto">
            <a:xfrm flipV="1">
              <a:off x="2430754" y="2982682"/>
              <a:ext cx="0" cy="37011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" name="Object 1025"/>
            <p:cNvGraphicFramePr>
              <a:graphicFrameLocks noChangeAspect="1"/>
            </p:cNvGraphicFramePr>
            <p:nvPr/>
          </p:nvGraphicFramePr>
          <p:xfrm>
            <a:off x="1989138" y="3129189"/>
            <a:ext cx="21431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5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138" y="3129189"/>
                          <a:ext cx="214312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25"/>
            <p:cNvGraphicFramePr>
              <a:graphicFrameLocks noChangeAspect="1"/>
            </p:cNvGraphicFramePr>
            <p:nvPr/>
          </p:nvGraphicFramePr>
          <p:xfrm>
            <a:off x="3633107" y="4536167"/>
            <a:ext cx="127793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" name="Equation" r:id="rId12" imgW="761669" imgH="253890" progId="Equation.DSMT4">
                    <p:embed/>
                  </p:oleObj>
                </mc:Choice>
                <mc:Fallback>
                  <p:oleObj name="Equation" r:id="rId12" imgW="761669" imgH="25389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107" y="4536167"/>
                          <a:ext cx="1277938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25"/>
            <p:cNvGraphicFramePr>
              <a:graphicFrameLocks noChangeAspect="1"/>
            </p:cNvGraphicFramePr>
            <p:nvPr/>
          </p:nvGraphicFramePr>
          <p:xfrm>
            <a:off x="4960938" y="3499985"/>
            <a:ext cx="233362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7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3499985"/>
                          <a:ext cx="233362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25"/>
            <p:cNvGraphicFramePr>
              <a:graphicFrameLocks noChangeAspect="1"/>
            </p:cNvGraphicFramePr>
            <p:nvPr/>
          </p:nvGraphicFramePr>
          <p:xfrm>
            <a:off x="2346325" y="949552"/>
            <a:ext cx="19208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325" y="949552"/>
                          <a:ext cx="192088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 bwMode="auto">
            <a:xfrm flipV="1">
              <a:off x="2427514" y="1502229"/>
              <a:ext cx="0" cy="40277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3" name="Text Box 3"/>
          <p:cNvSpPr txBox="1">
            <a:spLocks noChangeArrowheads="1"/>
          </p:cNvSpPr>
          <p:nvPr/>
        </p:nvSpPr>
        <p:spPr bwMode="auto">
          <a:xfrm>
            <a:off x="2486025" y="0"/>
            <a:ext cx="3748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5037530" y="2782660"/>
          <a:ext cx="371475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80" name="Equation" r:id="rId4" imgW="2171700" imgH="1143000" progId="Equation.DSMT4">
                  <p:embed/>
                </p:oleObj>
              </mc:Choice>
              <mc:Fallback>
                <p:oleObj name="Equation" r:id="rId4" imgW="2171700" imgH="11430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30" y="2782660"/>
                        <a:ext cx="3714750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83344"/>
              </p:ext>
            </p:extLst>
          </p:nvPr>
        </p:nvGraphicFramePr>
        <p:xfrm>
          <a:off x="3551238" y="1108075"/>
          <a:ext cx="20970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81" name="Equation" r:id="rId6" imgW="952200" imgH="507960" progId="Equation.DSMT4">
                  <p:embed/>
                </p:oleObj>
              </mc:Choice>
              <mc:Fallback>
                <p:oleObj name="Equation" r:id="rId6" imgW="952200" imgH="50796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108075"/>
                        <a:ext cx="2097087" cy="11160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101" name="Object 1024"/>
          <p:cNvGraphicFramePr>
            <a:graphicFrameLocks noChangeAspect="1"/>
          </p:cNvGraphicFramePr>
          <p:nvPr/>
        </p:nvGraphicFramePr>
        <p:xfrm>
          <a:off x="6668221" y="4883707"/>
          <a:ext cx="156368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82" name="Equation" r:id="rId8" imgW="914400" imgH="1028700" progId="Equation.DSMT4">
                  <p:embed/>
                </p:oleObj>
              </mc:Choice>
              <mc:Fallback>
                <p:oleObj name="Equation" r:id="rId8" imgW="914400" imgH="10287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221" y="4883707"/>
                        <a:ext cx="1563687" cy="1760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6472030" y="2084202"/>
          <a:ext cx="11731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83" name="Equation" r:id="rId10" imgW="685800" imgH="279400" progId="Equation.DSMT4">
                  <p:embed/>
                </p:oleObj>
              </mc:Choice>
              <mc:Fallback>
                <p:oleObj name="Equation" r:id="rId10" imgW="685800" imgH="2794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030" y="2084202"/>
                        <a:ext cx="1173162" cy="47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389913" y="5512130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Hence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81655" y="1395868"/>
            <a:ext cx="4392159" cy="4799201"/>
            <a:chOff x="257855" y="1145496"/>
            <a:chExt cx="4392159" cy="4799201"/>
          </a:xfrm>
        </p:grpSpPr>
        <p:sp>
          <p:nvSpPr>
            <p:cNvPr id="4107" name="Line 23"/>
            <p:cNvSpPr>
              <a:spLocks noChangeShapeType="1"/>
            </p:cNvSpPr>
            <p:nvPr/>
          </p:nvSpPr>
          <p:spPr bwMode="auto">
            <a:xfrm>
              <a:off x="1894114" y="1536209"/>
              <a:ext cx="0" cy="44084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8" name="Line 24"/>
            <p:cNvSpPr>
              <a:spLocks noChangeShapeType="1"/>
            </p:cNvSpPr>
            <p:nvPr/>
          </p:nvSpPr>
          <p:spPr bwMode="auto">
            <a:xfrm flipV="1">
              <a:off x="566964" y="3787284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Line 25"/>
            <p:cNvSpPr>
              <a:spLocks noChangeShapeType="1"/>
            </p:cNvSpPr>
            <p:nvPr/>
          </p:nvSpPr>
          <p:spPr bwMode="auto">
            <a:xfrm>
              <a:off x="1906814" y="3799984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2" name="Oval 28"/>
            <p:cNvSpPr>
              <a:spLocks noChangeArrowheads="1"/>
            </p:cNvSpPr>
            <p:nvPr/>
          </p:nvSpPr>
          <p:spPr bwMode="auto">
            <a:xfrm>
              <a:off x="3443514" y="4500071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Line 31"/>
            <p:cNvSpPr>
              <a:spLocks noChangeShapeType="1"/>
            </p:cNvSpPr>
            <p:nvPr/>
          </p:nvSpPr>
          <p:spPr bwMode="auto">
            <a:xfrm>
              <a:off x="1956027" y="2814146"/>
              <a:ext cx="1487488" cy="1685925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AutoShape 37"/>
            <p:cNvSpPr>
              <a:spLocks noChangeArrowheads="1"/>
            </p:cNvSpPr>
            <p:nvPr/>
          </p:nvSpPr>
          <p:spPr bwMode="auto">
            <a:xfrm rot="8458732">
              <a:off x="2476727" y="3366596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Line 42"/>
            <p:cNvSpPr>
              <a:spLocks noChangeShapeType="1"/>
            </p:cNvSpPr>
            <p:nvPr/>
          </p:nvSpPr>
          <p:spPr bwMode="auto">
            <a:xfrm>
              <a:off x="1894114" y="3809509"/>
              <a:ext cx="1524000" cy="7429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2" name="Line 45"/>
            <p:cNvSpPr>
              <a:spLocks noChangeShapeType="1"/>
            </p:cNvSpPr>
            <p:nvPr/>
          </p:nvSpPr>
          <p:spPr bwMode="auto">
            <a:xfrm flipV="1">
              <a:off x="1896815" y="2544271"/>
              <a:ext cx="0" cy="3698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3" name="Line 48"/>
            <p:cNvSpPr>
              <a:spLocks noChangeShapeType="1"/>
            </p:cNvSpPr>
            <p:nvPr/>
          </p:nvSpPr>
          <p:spPr bwMode="auto">
            <a:xfrm flipV="1">
              <a:off x="1752827" y="2939559"/>
              <a:ext cx="2635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4" name="Line 49"/>
            <p:cNvSpPr>
              <a:spLocks noChangeShapeType="1"/>
            </p:cNvSpPr>
            <p:nvPr/>
          </p:nvSpPr>
          <p:spPr bwMode="auto">
            <a:xfrm flipV="1">
              <a:off x="1748064" y="2549034"/>
              <a:ext cx="2635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0" name="Object 1026"/>
            <p:cNvGraphicFramePr>
              <a:graphicFrameLocks noChangeAspect="1"/>
            </p:cNvGraphicFramePr>
            <p:nvPr/>
          </p:nvGraphicFramePr>
          <p:xfrm>
            <a:off x="1083809" y="2434546"/>
            <a:ext cx="48577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84" name="Equation" r:id="rId12" imgW="228600" imgH="279400" progId="Equation.DSMT4">
                    <p:embed/>
                  </p:oleObj>
                </mc:Choice>
                <mc:Fallback>
                  <p:oleObj name="Equation" r:id="rId12" imgW="228600" imgH="27940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3809" y="2434546"/>
                          <a:ext cx="485775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31"/>
            <p:cNvSpPr/>
            <p:nvPr/>
          </p:nvSpPr>
          <p:spPr bwMode="auto">
            <a:xfrm>
              <a:off x="1611085" y="3934694"/>
              <a:ext cx="500743" cy="114300"/>
            </a:xfrm>
            <a:custGeom>
              <a:avLst/>
              <a:gdLst>
                <a:gd name="connsiteX0" fmla="*/ 0 w 500743"/>
                <a:gd name="connsiteY0" fmla="*/ 32657 h 114300"/>
                <a:gd name="connsiteX1" fmla="*/ 217715 w 500743"/>
                <a:gd name="connsiteY1" fmla="*/ 108857 h 114300"/>
                <a:gd name="connsiteX2" fmla="*/ 413658 w 500743"/>
                <a:gd name="connsiteY2" fmla="*/ 65314 h 114300"/>
                <a:gd name="connsiteX3" fmla="*/ 500743 w 500743"/>
                <a:gd name="connsiteY3" fmla="*/ 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0743" h="114300">
                  <a:moveTo>
                    <a:pt x="0" y="32657"/>
                  </a:moveTo>
                  <a:cubicBezTo>
                    <a:pt x="74386" y="68035"/>
                    <a:pt x="148772" y="103414"/>
                    <a:pt x="217715" y="108857"/>
                  </a:cubicBezTo>
                  <a:cubicBezTo>
                    <a:pt x="286658" y="114300"/>
                    <a:pt x="366487" y="83457"/>
                    <a:pt x="413658" y="65314"/>
                  </a:cubicBezTo>
                  <a:cubicBezTo>
                    <a:pt x="460829" y="47171"/>
                    <a:pt x="480786" y="23585"/>
                    <a:pt x="50074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103" name="Object 1025"/>
            <p:cNvGraphicFramePr>
              <a:graphicFrameLocks noChangeAspect="1"/>
            </p:cNvGraphicFramePr>
            <p:nvPr/>
          </p:nvGraphicFramePr>
          <p:xfrm>
            <a:off x="257855" y="4640481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85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55" y="4640481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025"/>
            <p:cNvGraphicFramePr>
              <a:graphicFrameLocks noChangeAspect="1"/>
            </p:cNvGraphicFramePr>
            <p:nvPr/>
          </p:nvGraphicFramePr>
          <p:xfrm>
            <a:off x="2752045" y="3292930"/>
            <a:ext cx="255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86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045" y="3292930"/>
                          <a:ext cx="255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25"/>
            <p:cNvGraphicFramePr>
              <a:graphicFrameLocks noChangeAspect="1"/>
            </p:cNvGraphicFramePr>
            <p:nvPr/>
          </p:nvGraphicFramePr>
          <p:xfrm>
            <a:off x="2327502" y="4282851"/>
            <a:ext cx="255587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87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7502" y="4282851"/>
                          <a:ext cx="255587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25"/>
            <p:cNvGraphicFramePr>
              <a:graphicFrameLocks noChangeAspect="1"/>
            </p:cNvGraphicFramePr>
            <p:nvPr/>
          </p:nvGraphicFramePr>
          <p:xfrm>
            <a:off x="1563914" y="4064908"/>
            <a:ext cx="2127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88" name="Equation" r:id="rId20" imgW="126835" imgH="202936" progId="Equation.DSMT4">
                    <p:embed/>
                  </p:oleObj>
                </mc:Choice>
                <mc:Fallback>
                  <p:oleObj name="Equation" r:id="rId20" imgW="126835" imgH="202936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914" y="4064908"/>
                          <a:ext cx="21272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Arrow Connector 40"/>
            <p:cNvCxnSpPr/>
            <p:nvPr/>
          </p:nvCxnSpPr>
          <p:spPr bwMode="auto">
            <a:xfrm flipV="1">
              <a:off x="1894110" y="3178626"/>
              <a:ext cx="0" cy="3701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" name="Object 1025"/>
            <p:cNvGraphicFramePr>
              <a:graphicFrameLocks noChangeAspect="1"/>
            </p:cNvGraphicFramePr>
            <p:nvPr/>
          </p:nvGraphicFramePr>
          <p:xfrm>
            <a:off x="1444852" y="3325133"/>
            <a:ext cx="21431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89" name="Equation" r:id="rId22" imgW="126835" imgH="152202" progId="Equation.DSMT4">
                    <p:embed/>
                  </p:oleObj>
                </mc:Choice>
                <mc:Fallback>
                  <p:oleObj name="Equation" r:id="rId22" imgW="126835" imgH="152202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852" y="3325133"/>
                          <a:ext cx="214312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25"/>
            <p:cNvGraphicFramePr>
              <a:graphicFrameLocks noChangeAspect="1"/>
            </p:cNvGraphicFramePr>
            <p:nvPr/>
          </p:nvGraphicFramePr>
          <p:xfrm>
            <a:off x="3088821" y="4732111"/>
            <a:ext cx="127793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90" name="Equation" r:id="rId24" imgW="761669" imgH="253890" progId="Equation.DSMT4">
                    <p:embed/>
                  </p:oleObj>
                </mc:Choice>
                <mc:Fallback>
                  <p:oleObj name="Equation" r:id="rId24" imgW="761669" imgH="253890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8821" y="4732111"/>
                          <a:ext cx="1277938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025"/>
            <p:cNvGraphicFramePr>
              <a:graphicFrameLocks noChangeAspect="1"/>
            </p:cNvGraphicFramePr>
            <p:nvPr/>
          </p:nvGraphicFramePr>
          <p:xfrm>
            <a:off x="2295752" y="2326596"/>
            <a:ext cx="13208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91" name="Equation" r:id="rId26" imgW="787058" imgH="253890" progId="Equation.DSMT4">
                    <p:embed/>
                  </p:oleObj>
                </mc:Choice>
                <mc:Fallback>
                  <p:oleObj name="Equation" r:id="rId26" imgW="787058" imgH="253890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752" y="2326596"/>
                          <a:ext cx="13208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25"/>
            <p:cNvGraphicFramePr>
              <a:graphicFrameLocks noChangeAspect="1"/>
            </p:cNvGraphicFramePr>
            <p:nvPr/>
          </p:nvGraphicFramePr>
          <p:xfrm>
            <a:off x="4416652" y="3695929"/>
            <a:ext cx="233362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92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652" y="3695929"/>
                          <a:ext cx="233362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25"/>
            <p:cNvGraphicFramePr>
              <a:graphicFrameLocks noChangeAspect="1"/>
            </p:cNvGraphicFramePr>
            <p:nvPr/>
          </p:nvGraphicFramePr>
          <p:xfrm>
            <a:off x="1802039" y="1145496"/>
            <a:ext cx="19208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493" name="Equation" r:id="rId30" imgW="114102" imgH="126780" progId="Equation.DSMT4">
                    <p:embed/>
                  </p:oleObj>
                </mc:Choice>
                <mc:Fallback>
                  <p:oleObj name="Equation" r:id="rId30" imgW="114102" imgH="126780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039" y="1145496"/>
                          <a:ext cx="192088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Connector 34"/>
            <p:cNvCxnSpPr/>
            <p:nvPr/>
          </p:nvCxnSpPr>
          <p:spPr bwMode="auto">
            <a:xfrm flipV="1">
              <a:off x="1894114" y="1785257"/>
              <a:ext cx="0" cy="40277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126" name="Oval 34"/>
            <p:cNvSpPr>
              <a:spLocks noChangeArrowheads="1"/>
            </p:cNvSpPr>
            <p:nvPr/>
          </p:nvSpPr>
          <p:spPr bwMode="auto">
            <a:xfrm>
              <a:off x="1842445" y="2712546"/>
              <a:ext cx="106363" cy="98425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2244725" y="0"/>
            <a:ext cx="4611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58308"/>
              </p:ext>
            </p:extLst>
          </p:nvPr>
        </p:nvGraphicFramePr>
        <p:xfrm>
          <a:off x="185664" y="1909946"/>
          <a:ext cx="3438525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4" imgW="1803400" imgH="1930400" progId="Equation.DSMT4">
                  <p:embed/>
                </p:oleObj>
              </mc:Choice>
              <mc:Fallback>
                <p:oleObj name="Equation" r:id="rId4" imgW="1803400" imgH="19304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4" y="1909946"/>
                        <a:ext cx="3438525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89323"/>
              </p:ext>
            </p:extLst>
          </p:nvPr>
        </p:nvGraphicFramePr>
        <p:xfrm>
          <a:off x="597576" y="778851"/>
          <a:ext cx="1834242" cy="976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6" imgW="952087" imgH="507780" progId="Equation.DSMT4">
                  <p:embed/>
                </p:oleObj>
              </mc:Choice>
              <mc:Fallback>
                <p:oleObj name="Equation" r:id="rId6" imgW="952087" imgH="5077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76" y="778851"/>
                        <a:ext cx="1834242" cy="976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4327774" y="867653"/>
            <a:ext cx="4348616" cy="4723495"/>
            <a:chOff x="4535941" y="1145494"/>
            <a:chExt cx="4348616" cy="4723495"/>
          </a:xfrm>
        </p:grpSpPr>
        <p:sp>
          <p:nvSpPr>
            <p:cNvPr id="5128" name="Line 85"/>
            <p:cNvSpPr>
              <a:spLocks noChangeShapeType="1"/>
            </p:cNvSpPr>
            <p:nvPr/>
          </p:nvSpPr>
          <p:spPr bwMode="auto">
            <a:xfrm>
              <a:off x="6170134" y="1460501"/>
              <a:ext cx="0" cy="44084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9" name="Line 86"/>
            <p:cNvSpPr>
              <a:spLocks noChangeShapeType="1"/>
            </p:cNvSpPr>
            <p:nvPr/>
          </p:nvSpPr>
          <p:spPr bwMode="auto">
            <a:xfrm flipV="1">
              <a:off x="4832351" y="3711576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0" name="Line 87"/>
            <p:cNvSpPr>
              <a:spLocks noChangeShapeType="1"/>
            </p:cNvSpPr>
            <p:nvPr/>
          </p:nvSpPr>
          <p:spPr bwMode="auto">
            <a:xfrm>
              <a:off x="6172201" y="3724276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3" name="Oval 90"/>
            <p:cNvSpPr>
              <a:spLocks noChangeArrowheads="1"/>
            </p:cNvSpPr>
            <p:nvPr/>
          </p:nvSpPr>
          <p:spPr bwMode="auto">
            <a:xfrm>
              <a:off x="7708901" y="4424363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93"/>
            <p:cNvSpPr>
              <a:spLocks noChangeShapeType="1"/>
            </p:cNvSpPr>
            <p:nvPr/>
          </p:nvSpPr>
          <p:spPr bwMode="auto">
            <a:xfrm>
              <a:off x="6221414" y="2738438"/>
              <a:ext cx="1487488" cy="1685925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7" name="Line 94"/>
            <p:cNvSpPr>
              <a:spLocks noChangeShapeType="1"/>
            </p:cNvSpPr>
            <p:nvPr/>
          </p:nvSpPr>
          <p:spPr bwMode="auto">
            <a:xfrm>
              <a:off x="6169026" y="2035176"/>
              <a:ext cx="0" cy="332263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9" name="AutoShape 96"/>
            <p:cNvSpPr>
              <a:spLocks noChangeArrowheads="1"/>
            </p:cNvSpPr>
            <p:nvPr/>
          </p:nvSpPr>
          <p:spPr bwMode="auto">
            <a:xfrm rot="8458732">
              <a:off x="6742114" y="3290888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Text Box 97"/>
            <p:cNvSpPr txBox="1">
              <a:spLocks noChangeArrowheads="1"/>
            </p:cNvSpPr>
            <p:nvPr/>
          </p:nvSpPr>
          <p:spPr bwMode="auto">
            <a:xfrm>
              <a:off x="5656264" y="3236913"/>
              <a:ext cx="454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endParaRPr lang="en-US" sz="2000" i="1" baseline="-25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5141" name="Line 98"/>
            <p:cNvSpPr>
              <a:spLocks noChangeShapeType="1"/>
            </p:cNvSpPr>
            <p:nvPr/>
          </p:nvSpPr>
          <p:spPr bwMode="auto">
            <a:xfrm>
              <a:off x="6159501" y="3733801"/>
              <a:ext cx="1524000" cy="7429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3" name="Line 100"/>
            <p:cNvSpPr>
              <a:spLocks noChangeShapeType="1"/>
            </p:cNvSpPr>
            <p:nvPr/>
          </p:nvSpPr>
          <p:spPr bwMode="auto">
            <a:xfrm flipV="1">
              <a:off x="6171685" y="2468563"/>
              <a:ext cx="0" cy="3698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4" name="Line 102"/>
            <p:cNvSpPr>
              <a:spLocks noChangeShapeType="1"/>
            </p:cNvSpPr>
            <p:nvPr/>
          </p:nvSpPr>
          <p:spPr bwMode="auto">
            <a:xfrm flipV="1">
              <a:off x="6018214" y="2863851"/>
              <a:ext cx="2635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5" name="Line 103"/>
            <p:cNvSpPr>
              <a:spLocks noChangeShapeType="1"/>
            </p:cNvSpPr>
            <p:nvPr/>
          </p:nvSpPr>
          <p:spPr bwMode="auto">
            <a:xfrm flipV="1">
              <a:off x="6013451" y="2473326"/>
              <a:ext cx="263525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6" name="AutoShape 104"/>
            <p:cNvSpPr>
              <a:spLocks noChangeArrowheads="1"/>
            </p:cNvSpPr>
            <p:nvPr/>
          </p:nvSpPr>
          <p:spPr bwMode="auto">
            <a:xfrm>
              <a:off x="6083301" y="3175001"/>
              <a:ext cx="165100" cy="2286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Oval 105"/>
            <p:cNvSpPr>
              <a:spLocks noChangeArrowheads="1"/>
            </p:cNvSpPr>
            <p:nvPr/>
          </p:nvSpPr>
          <p:spPr bwMode="auto">
            <a:xfrm>
              <a:off x="6127909" y="2655736"/>
              <a:ext cx="90835" cy="7952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flipV="1">
              <a:off x="7856539" y="4120738"/>
              <a:ext cx="218682" cy="2955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125" name="Object 1026"/>
            <p:cNvGraphicFramePr>
              <a:graphicFrameLocks noChangeAspect="1"/>
            </p:cNvGraphicFramePr>
            <p:nvPr/>
          </p:nvGraphicFramePr>
          <p:xfrm>
            <a:off x="8155317" y="3969531"/>
            <a:ext cx="208869" cy="43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9" name="Equation" r:id="rId8" imgW="126835" imgH="266353" progId="Equation.DSMT4">
                    <p:embed/>
                  </p:oleObj>
                </mc:Choice>
                <mc:Fallback>
                  <p:oleObj name="Equation" r:id="rId8" imgW="126835" imgH="266353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5317" y="3969531"/>
                          <a:ext cx="208869" cy="43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 bwMode="auto">
            <a:xfrm>
              <a:off x="7889196" y="4557757"/>
              <a:ext cx="340404" cy="1775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8275864" y="4610100"/>
            <a:ext cx="249238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" name="Equation" r:id="rId10" imgW="152334" imgH="241195" progId="Equation.DSMT4">
                    <p:embed/>
                  </p:oleObj>
                </mc:Choice>
                <mc:Fallback>
                  <p:oleObj name="Equation" r:id="rId10" imgW="152334" imgH="241195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64" y="4610100"/>
                          <a:ext cx="249238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 bwMode="auto">
            <a:xfrm flipV="1">
              <a:off x="7772399" y="3907972"/>
              <a:ext cx="0" cy="44631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7860847" y="3716111"/>
            <a:ext cx="2079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" name="Equation" r:id="rId12" imgW="126835" imgH="202936" progId="Equation.DSMT4">
                    <p:embed/>
                  </p:oleObj>
                </mc:Choice>
                <mc:Fallback>
                  <p:oleObj name="Equation" r:id="rId12" imgW="126835" imgH="202936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0847" y="3716111"/>
                          <a:ext cx="207963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24"/>
            <p:cNvGraphicFramePr>
              <a:graphicFrameLocks noChangeAspect="1"/>
            </p:cNvGraphicFramePr>
            <p:nvPr/>
          </p:nvGraphicFramePr>
          <p:xfrm>
            <a:off x="6946344" y="5050098"/>
            <a:ext cx="986373" cy="44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2" name="Equation" r:id="rId14" imgW="596641" imgH="266584" progId="Equation.DSMT4">
                    <p:embed/>
                  </p:oleObj>
                </mc:Choice>
                <mc:Fallback>
                  <p:oleObj name="Equation" r:id="rId14" imgW="596641" imgH="266584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6344" y="5050098"/>
                          <a:ext cx="986373" cy="44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025"/>
            <p:cNvGraphicFramePr>
              <a:graphicFrameLocks noChangeAspect="1"/>
            </p:cNvGraphicFramePr>
            <p:nvPr/>
          </p:nvGraphicFramePr>
          <p:xfrm>
            <a:off x="4535941" y="4542509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3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5941" y="4542509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25"/>
            <p:cNvGraphicFramePr>
              <a:graphicFrameLocks noChangeAspect="1"/>
            </p:cNvGraphicFramePr>
            <p:nvPr/>
          </p:nvGraphicFramePr>
          <p:xfrm>
            <a:off x="8651195" y="3576185"/>
            <a:ext cx="233362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4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1195" y="3576185"/>
                          <a:ext cx="233362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25"/>
            <p:cNvGraphicFramePr>
              <a:graphicFrameLocks noChangeAspect="1"/>
            </p:cNvGraphicFramePr>
            <p:nvPr/>
          </p:nvGraphicFramePr>
          <p:xfrm>
            <a:off x="6080126" y="1145494"/>
            <a:ext cx="19208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5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6" y="1145494"/>
                          <a:ext cx="192088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025"/>
            <p:cNvGraphicFramePr>
              <a:graphicFrameLocks noChangeAspect="1"/>
            </p:cNvGraphicFramePr>
            <p:nvPr/>
          </p:nvGraphicFramePr>
          <p:xfrm>
            <a:off x="7073674" y="3075215"/>
            <a:ext cx="255587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6" name="Equation" r:id="rId22" imgW="152334" imgH="190417" progId="Equation.DSMT4">
                    <p:embed/>
                  </p:oleObj>
                </mc:Choice>
                <mc:Fallback>
                  <p:oleObj name="Equation" r:id="rId22" imgW="152334" imgH="190417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3674" y="3075215"/>
                          <a:ext cx="255587" cy="31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26"/>
            <p:cNvGraphicFramePr>
              <a:graphicFrameLocks noChangeAspect="1"/>
            </p:cNvGraphicFramePr>
            <p:nvPr/>
          </p:nvGraphicFramePr>
          <p:xfrm>
            <a:off x="5351009" y="2347459"/>
            <a:ext cx="48577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" name="Equation" r:id="rId24" imgW="228600" imgH="279400" progId="Equation.DSMT4">
                    <p:embed/>
                  </p:oleObj>
                </mc:Choice>
                <mc:Fallback>
                  <p:oleObj name="Equation" r:id="rId24" imgW="228600" imgH="279400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009" y="2347459"/>
                          <a:ext cx="485775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025"/>
            <p:cNvGraphicFramePr>
              <a:graphicFrameLocks noChangeAspect="1"/>
            </p:cNvGraphicFramePr>
            <p:nvPr/>
          </p:nvGraphicFramePr>
          <p:xfrm>
            <a:off x="6443209" y="2239282"/>
            <a:ext cx="2762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" name="Equation" r:id="rId26" imgW="164957" imgH="203024" progId="Equation.DSMT4">
                    <p:embed/>
                  </p:oleObj>
                </mc:Choice>
                <mc:Fallback>
                  <p:oleObj name="Equation" r:id="rId26" imgW="164957" imgH="203024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209" y="2239282"/>
                          <a:ext cx="27622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25"/>
            <p:cNvGraphicFramePr>
              <a:graphicFrameLocks noChangeAspect="1"/>
            </p:cNvGraphicFramePr>
            <p:nvPr/>
          </p:nvGraphicFramePr>
          <p:xfrm>
            <a:off x="7441520" y="4554310"/>
            <a:ext cx="21272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" name="Equation" r:id="rId28" imgW="126780" imgH="164814" progId="Equation.DSMT4">
                    <p:embed/>
                  </p:oleObj>
                </mc:Choice>
                <mc:Fallback>
                  <p:oleObj name="Equation" r:id="rId28" imgW="126780" imgH="164814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1520" y="4554310"/>
                          <a:ext cx="212725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25"/>
            <p:cNvGraphicFramePr>
              <a:graphicFrameLocks noChangeAspect="1"/>
            </p:cNvGraphicFramePr>
            <p:nvPr/>
          </p:nvGraphicFramePr>
          <p:xfrm>
            <a:off x="6497638" y="4121150"/>
            <a:ext cx="25400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" name="Equation" r:id="rId30" imgW="152268" imgH="164957" progId="Equation.DSMT4">
                    <p:embed/>
                  </p:oleObj>
                </mc:Choice>
                <mc:Fallback>
                  <p:oleObj name="Equation" r:id="rId30" imgW="152268" imgH="164957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7638" y="4121150"/>
                          <a:ext cx="25400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1561160" y="5918046"/>
            <a:ext cx="6019597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</a:rPr>
              <a:t>Note</a:t>
            </a:r>
            <a:r>
              <a:rPr lang="en-US" sz="1400" b="1" smtClean="0">
                <a:solidFill>
                  <a:schemeClr val="bg1"/>
                </a:solidFill>
              </a:rPr>
              <a:t>:</a:t>
            </a:r>
            <a:r>
              <a:rPr lang="en-US" sz="140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The contour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1400" dirty="0" smtClean="0">
                <a:solidFill>
                  <a:schemeClr val="bg1"/>
                </a:solidFill>
              </a:rPr>
              <a:t> runs up (in the direction of the current reference direction). </a:t>
            </a:r>
          </a:p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This is why the lower limit is minus infinity, not plus infinity.)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Text Box 1026"/>
          <p:cNvSpPr txBox="1">
            <a:spLocks noChangeArrowheads="1"/>
          </p:cNvSpPr>
          <p:nvPr/>
        </p:nvSpPr>
        <p:spPr bwMode="auto">
          <a:xfrm>
            <a:off x="2066925" y="0"/>
            <a:ext cx="484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82730"/>
              </p:ext>
            </p:extLst>
          </p:nvPr>
        </p:nvGraphicFramePr>
        <p:xfrm>
          <a:off x="238125" y="2363592"/>
          <a:ext cx="8597531" cy="374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6" name="Equation" r:id="rId4" imgW="5080000" imgH="2209800" progId="Equation.DSMT4">
                  <p:embed/>
                </p:oleObj>
              </mc:Choice>
              <mc:Fallback>
                <p:oleObj name="Equation" r:id="rId4" imgW="5080000" imgH="2209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2363592"/>
                        <a:ext cx="8597531" cy="3745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105173" y="1304717"/>
            <a:ext cx="3289465" cy="1401288"/>
            <a:chOff x="5415148" y="993074"/>
            <a:chExt cx="3289465" cy="1401288"/>
          </a:xfrm>
        </p:grpSpPr>
        <p:graphicFrame>
          <p:nvGraphicFramePr>
            <p:cNvPr id="614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548314"/>
                </p:ext>
              </p:extLst>
            </p:nvPr>
          </p:nvGraphicFramePr>
          <p:xfrm>
            <a:off x="5618018" y="1488867"/>
            <a:ext cx="289560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07" name="Equation" r:id="rId6" imgW="1727200" imgH="508000" progId="Equation.DSMT4">
                    <p:embed/>
                  </p:oleObj>
                </mc:Choice>
                <mc:Fallback>
                  <p:oleObj name="Equation" r:id="rId6" imgW="1727200" imgH="5080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8018" y="1488867"/>
                          <a:ext cx="2895600" cy="847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5" name="Text Box 1033"/>
            <p:cNvSpPr txBox="1">
              <a:spLocks noChangeArrowheads="1"/>
            </p:cNvSpPr>
            <p:nvPr/>
          </p:nvSpPr>
          <p:spPr bwMode="auto">
            <a:xfrm>
              <a:off x="6749906" y="1104692"/>
              <a:ext cx="796925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Note:</a:t>
              </a: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415148" y="993074"/>
              <a:ext cx="3289465" cy="1401288"/>
            </a:xfrm>
            <a:prstGeom prst="rect">
              <a:avLst/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Text Box 1026"/>
          <p:cNvSpPr txBox="1">
            <a:spLocks noChangeArrowheads="1"/>
          </p:cNvSpPr>
          <p:nvPr/>
        </p:nvSpPr>
        <p:spPr bwMode="auto">
          <a:xfrm>
            <a:off x="2066925" y="0"/>
            <a:ext cx="484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14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65675"/>
              </p:ext>
            </p:extLst>
          </p:nvPr>
        </p:nvGraphicFramePr>
        <p:xfrm>
          <a:off x="4455874" y="1924360"/>
          <a:ext cx="29003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874" y="1924360"/>
                        <a:ext cx="2900363" cy="965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1032"/>
          <p:cNvSpPr txBox="1">
            <a:spLocks noChangeArrowheads="1"/>
          </p:cNvSpPr>
          <p:nvPr/>
        </p:nvSpPr>
        <p:spPr bwMode="auto">
          <a:xfrm>
            <a:off x="1000701" y="6178581"/>
            <a:ext cx="71425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This agrees with the answer obtained by Ampere’s law.</a:t>
            </a: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777551" y="1021018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FF"/>
                </a:solidFill>
              </a:rPr>
              <a:t>Summary</a:t>
            </a:r>
            <a:endParaRPr lang="en-US" sz="2400" b="1" dirty="0">
              <a:solidFill>
                <a:srgbClr val="FF00FF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19315" y="894530"/>
            <a:ext cx="4392159" cy="4799201"/>
            <a:chOff x="802141" y="949552"/>
            <a:chExt cx="4392159" cy="4799201"/>
          </a:xfrm>
        </p:grpSpPr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2427514" y="1340265"/>
              <a:ext cx="0" cy="44084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V="1">
              <a:off x="1111250" y="3591340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2451100" y="3604040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Oval 28"/>
            <p:cNvSpPr>
              <a:spLocks noChangeArrowheads="1"/>
            </p:cNvSpPr>
            <p:nvPr/>
          </p:nvSpPr>
          <p:spPr bwMode="auto">
            <a:xfrm>
              <a:off x="3987800" y="4304127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2438400" y="3613565"/>
              <a:ext cx="1524000" cy="74295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Freeform 43"/>
            <p:cNvSpPr/>
            <p:nvPr/>
          </p:nvSpPr>
          <p:spPr bwMode="auto">
            <a:xfrm>
              <a:off x="2155371" y="3738750"/>
              <a:ext cx="500743" cy="114300"/>
            </a:xfrm>
            <a:custGeom>
              <a:avLst/>
              <a:gdLst>
                <a:gd name="connsiteX0" fmla="*/ 0 w 500743"/>
                <a:gd name="connsiteY0" fmla="*/ 32657 h 114300"/>
                <a:gd name="connsiteX1" fmla="*/ 217715 w 500743"/>
                <a:gd name="connsiteY1" fmla="*/ 108857 h 114300"/>
                <a:gd name="connsiteX2" fmla="*/ 413658 w 500743"/>
                <a:gd name="connsiteY2" fmla="*/ 65314 h 114300"/>
                <a:gd name="connsiteX3" fmla="*/ 500743 w 500743"/>
                <a:gd name="connsiteY3" fmla="*/ 0 h 114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0743" h="114300">
                  <a:moveTo>
                    <a:pt x="0" y="32657"/>
                  </a:moveTo>
                  <a:cubicBezTo>
                    <a:pt x="74386" y="68035"/>
                    <a:pt x="148772" y="103414"/>
                    <a:pt x="217715" y="108857"/>
                  </a:cubicBezTo>
                  <a:cubicBezTo>
                    <a:pt x="286658" y="114300"/>
                    <a:pt x="366487" y="83457"/>
                    <a:pt x="413658" y="65314"/>
                  </a:cubicBezTo>
                  <a:cubicBezTo>
                    <a:pt x="460829" y="47171"/>
                    <a:pt x="480786" y="23585"/>
                    <a:pt x="50074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5" name="Object 1025"/>
            <p:cNvGraphicFramePr>
              <a:graphicFrameLocks noChangeAspect="1"/>
            </p:cNvGraphicFramePr>
            <p:nvPr/>
          </p:nvGraphicFramePr>
          <p:xfrm>
            <a:off x="802141" y="4444537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8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141" y="4444537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025"/>
            <p:cNvGraphicFramePr>
              <a:graphicFrameLocks noChangeAspect="1"/>
            </p:cNvGraphicFramePr>
            <p:nvPr/>
          </p:nvGraphicFramePr>
          <p:xfrm>
            <a:off x="2871788" y="4086907"/>
            <a:ext cx="255587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9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788" y="4086907"/>
                          <a:ext cx="255587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25"/>
            <p:cNvGraphicFramePr>
              <a:graphicFrameLocks noChangeAspect="1"/>
            </p:cNvGraphicFramePr>
            <p:nvPr/>
          </p:nvGraphicFramePr>
          <p:xfrm>
            <a:off x="2108200" y="3868964"/>
            <a:ext cx="212725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0" name="Equation" r:id="rId10" imgW="126835" imgH="202936" progId="Equation.DSMT4">
                    <p:embed/>
                  </p:oleObj>
                </mc:Choice>
                <mc:Fallback>
                  <p:oleObj name="Equation" r:id="rId10" imgW="126835" imgH="202936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8200" y="3868964"/>
                          <a:ext cx="212725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Arrow Connector 47"/>
            <p:cNvCxnSpPr/>
            <p:nvPr/>
          </p:nvCxnSpPr>
          <p:spPr bwMode="auto">
            <a:xfrm flipV="1">
              <a:off x="2427510" y="2982682"/>
              <a:ext cx="0" cy="3701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49" name="Object 1025"/>
            <p:cNvGraphicFramePr>
              <a:graphicFrameLocks noChangeAspect="1"/>
            </p:cNvGraphicFramePr>
            <p:nvPr/>
          </p:nvGraphicFramePr>
          <p:xfrm>
            <a:off x="1989138" y="3129189"/>
            <a:ext cx="21431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138" y="3129189"/>
                          <a:ext cx="214312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25"/>
            <p:cNvGraphicFramePr>
              <a:graphicFrameLocks noChangeAspect="1"/>
            </p:cNvGraphicFramePr>
            <p:nvPr/>
          </p:nvGraphicFramePr>
          <p:xfrm>
            <a:off x="3633107" y="4536167"/>
            <a:ext cx="127793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2" name="Equation" r:id="rId14" imgW="761669" imgH="253890" progId="Equation.DSMT4">
                    <p:embed/>
                  </p:oleObj>
                </mc:Choice>
                <mc:Fallback>
                  <p:oleObj name="Equation" r:id="rId14" imgW="761669" imgH="25389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107" y="4536167"/>
                          <a:ext cx="1277938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025"/>
            <p:cNvGraphicFramePr>
              <a:graphicFrameLocks noChangeAspect="1"/>
            </p:cNvGraphicFramePr>
            <p:nvPr/>
          </p:nvGraphicFramePr>
          <p:xfrm>
            <a:off x="4960938" y="3499985"/>
            <a:ext cx="233362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3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8" y="3499985"/>
                          <a:ext cx="233362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025"/>
            <p:cNvGraphicFramePr>
              <a:graphicFrameLocks noChangeAspect="1"/>
            </p:cNvGraphicFramePr>
            <p:nvPr/>
          </p:nvGraphicFramePr>
          <p:xfrm>
            <a:off x="2346325" y="949552"/>
            <a:ext cx="192088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4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6325" y="949552"/>
                          <a:ext cx="192088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Connector 52"/>
            <p:cNvCxnSpPr/>
            <p:nvPr/>
          </p:nvCxnSpPr>
          <p:spPr bwMode="auto">
            <a:xfrm flipV="1">
              <a:off x="2427514" y="1502229"/>
              <a:ext cx="0" cy="40277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3044825" y="0"/>
            <a:ext cx="306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7174" name="Text Box 34"/>
          <p:cNvSpPr txBox="1">
            <a:spLocks noChangeArrowheads="1"/>
          </p:cNvSpPr>
          <p:nvPr/>
        </p:nvSpPr>
        <p:spPr bwMode="auto">
          <a:xfrm>
            <a:off x="4596081" y="1478871"/>
            <a:ext cx="1204913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2"/>
                </a:solidFill>
              </a:rPr>
              <a:t>Find 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7176" name="TextBox 29"/>
          <p:cNvSpPr txBox="1">
            <a:spLocks noChangeArrowheads="1"/>
          </p:cNvSpPr>
          <p:nvPr/>
        </p:nvSpPr>
        <p:spPr bwMode="auto">
          <a:xfrm>
            <a:off x="686955" y="5946733"/>
            <a:ext cx="74555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This problem cannot be solved using Ampere’s law!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4" name="Text Box 59"/>
          <p:cNvSpPr txBox="1">
            <a:spLocks noChangeArrowheads="1"/>
          </p:cNvSpPr>
          <p:nvPr/>
        </p:nvSpPr>
        <p:spPr bwMode="auto">
          <a:xfrm>
            <a:off x="1388540" y="4786354"/>
            <a:ext cx="330090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chemeClr val="hlink"/>
                </a:solidFill>
              </a:rPr>
              <a:t>Circular loop of current</a:t>
            </a:r>
            <a:endParaRPr lang="en-US" sz="2400" dirty="0">
              <a:solidFill>
                <a:schemeClr val="hlink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379072" y="1134838"/>
            <a:ext cx="3707732" cy="3284309"/>
            <a:chOff x="1379072" y="1134838"/>
            <a:chExt cx="3707732" cy="3284309"/>
          </a:xfrm>
        </p:grpSpPr>
        <p:sp>
          <p:nvSpPr>
            <p:cNvPr id="7178" name="Oval 9"/>
            <p:cNvSpPr>
              <a:spLocks noChangeArrowheads="1"/>
            </p:cNvSpPr>
            <p:nvPr/>
          </p:nvSpPr>
          <p:spPr bwMode="auto">
            <a:xfrm rot="5225548">
              <a:off x="2245179" y="2080760"/>
              <a:ext cx="1446212" cy="2424113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13"/>
            <p:cNvSpPr>
              <a:spLocks noChangeShapeType="1"/>
            </p:cNvSpPr>
            <p:nvPr/>
          </p:nvSpPr>
          <p:spPr bwMode="auto">
            <a:xfrm>
              <a:off x="2908754" y="1491797"/>
              <a:ext cx="0" cy="1747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1" name="Line 14"/>
            <p:cNvSpPr>
              <a:spLocks noChangeShapeType="1"/>
            </p:cNvSpPr>
            <p:nvPr/>
          </p:nvSpPr>
          <p:spPr bwMode="auto">
            <a:xfrm flipV="1">
              <a:off x="1691142" y="3239635"/>
              <a:ext cx="1217613" cy="868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2" name="Line 15"/>
            <p:cNvSpPr>
              <a:spLocks noChangeShapeType="1"/>
            </p:cNvSpPr>
            <p:nvPr/>
          </p:nvSpPr>
          <p:spPr bwMode="auto">
            <a:xfrm>
              <a:off x="2908754" y="3239635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Line 22"/>
            <p:cNvSpPr>
              <a:spLocks noChangeShapeType="1"/>
            </p:cNvSpPr>
            <p:nvPr/>
          </p:nvSpPr>
          <p:spPr bwMode="auto">
            <a:xfrm flipH="1">
              <a:off x="1794329" y="3239635"/>
              <a:ext cx="1114425" cy="1698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3" name="Oval 27"/>
            <p:cNvSpPr>
              <a:spLocks noChangeArrowheads="1"/>
            </p:cNvSpPr>
            <p:nvPr/>
          </p:nvSpPr>
          <p:spPr bwMode="auto">
            <a:xfrm>
              <a:off x="2865892" y="1734685"/>
              <a:ext cx="87313" cy="968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Line 28"/>
            <p:cNvSpPr>
              <a:spLocks noChangeShapeType="1"/>
            </p:cNvSpPr>
            <p:nvPr/>
          </p:nvSpPr>
          <p:spPr bwMode="auto">
            <a:xfrm flipV="1">
              <a:off x="2735717" y="4011160"/>
              <a:ext cx="365125" cy="63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5" name="Object 1025"/>
            <p:cNvGraphicFramePr>
              <a:graphicFrameLocks noChangeAspect="1"/>
            </p:cNvGraphicFramePr>
            <p:nvPr/>
          </p:nvGraphicFramePr>
          <p:xfrm>
            <a:off x="1379072" y="4096188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072" y="4096188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025"/>
            <p:cNvGraphicFramePr>
              <a:graphicFrameLocks noChangeAspect="1"/>
            </p:cNvGraphicFramePr>
            <p:nvPr/>
          </p:nvGraphicFramePr>
          <p:xfrm>
            <a:off x="4853442" y="3138716"/>
            <a:ext cx="233362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3442" y="3138716"/>
                          <a:ext cx="233362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2827339" y="1134838"/>
            <a:ext cx="190500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339" y="1134838"/>
                          <a:ext cx="190500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25"/>
            <p:cNvGraphicFramePr>
              <a:graphicFrameLocks noChangeAspect="1"/>
            </p:cNvGraphicFramePr>
            <p:nvPr/>
          </p:nvGraphicFramePr>
          <p:xfrm>
            <a:off x="1454378" y="1596572"/>
            <a:ext cx="1235075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" name="Equation" r:id="rId10" imgW="736280" imgH="253890" progId="Equation.DSMT4">
                    <p:embed/>
                  </p:oleObj>
                </mc:Choice>
                <mc:Fallback>
                  <p:oleObj name="Equation" r:id="rId10" imgW="736280" imgH="25389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378" y="1596572"/>
                          <a:ext cx="1235075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025"/>
            <p:cNvGraphicFramePr>
              <a:graphicFrameLocks noChangeAspect="1"/>
            </p:cNvGraphicFramePr>
            <p:nvPr/>
          </p:nvGraphicFramePr>
          <p:xfrm>
            <a:off x="2294392" y="2933247"/>
            <a:ext cx="212725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5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392" y="2933247"/>
                          <a:ext cx="212725" cy="233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25"/>
            <p:cNvGraphicFramePr>
              <a:graphicFrameLocks noChangeAspect="1"/>
            </p:cNvGraphicFramePr>
            <p:nvPr/>
          </p:nvGraphicFramePr>
          <p:xfrm>
            <a:off x="2567442" y="4163560"/>
            <a:ext cx="212725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6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442" y="4163560"/>
                          <a:ext cx="212725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057</TotalTime>
  <Words>374</Words>
  <Application>Microsoft Office PowerPoint</Application>
  <PresentationFormat>On-screen Show (4:3)</PresentationFormat>
  <Paragraphs>98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163</cp:revision>
  <cp:lastPrinted>1999-08-25T18:07:04Z</cp:lastPrinted>
  <dcterms:created xsi:type="dcterms:W3CDTF">1999-08-24T13:57:19Z</dcterms:created>
  <dcterms:modified xsi:type="dcterms:W3CDTF">2023-04-11T22:10:13Z</dcterms:modified>
</cp:coreProperties>
</file>